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3"/>
        <w:gridCol w:w="4942"/>
      </w:tblGrid>
      <w:tr w:rsidR="00DC6425" w:rsidRPr="00580080" w14:paraId="2BB5EE19" w14:textId="77777777" w:rsidTr="00BB6E6F">
        <w:trPr>
          <w:trHeight w:val="1469"/>
        </w:trPr>
        <w:tc>
          <w:tcPr>
            <w:tcW w:w="4943" w:type="dxa"/>
          </w:tcPr>
          <w:p w14:paraId="12D34760" w14:textId="77777777" w:rsidR="00DC6425" w:rsidRPr="00DC6425" w:rsidRDefault="00DC6425" w:rsidP="00DC6425">
            <w:pPr>
              <w:pStyle w:val="Heading2"/>
              <w:spacing w:before="0" w:after="0"/>
              <w:ind w:hanging="110"/>
              <w:rPr>
                <w:color w:val="auto"/>
                <w:lang w:val="vi-VN"/>
              </w:rPr>
            </w:pPr>
            <w:r w:rsidRPr="00DC6425">
              <w:rPr>
                <w:color w:val="auto"/>
                <w:lang w:val="vi-VN"/>
              </w:rPr>
              <w:t>TRƯỜNG THCS KHƯƠNG ĐÌNH</w:t>
            </w:r>
          </w:p>
          <w:p w14:paraId="4E65D68F" w14:textId="20AD625B" w:rsidR="00DC6425" w:rsidRPr="00DC6425" w:rsidRDefault="00DC6425" w:rsidP="00DC6425">
            <w:pPr>
              <w:pStyle w:val="Heading2"/>
              <w:spacing w:before="0" w:after="0"/>
              <w:rPr>
                <w:color w:val="auto"/>
                <w:lang w:val="vi-VN"/>
              </w:rPr>
            </w:pPr>
            <w:r w:rsidRPr="00DC6425">
              <w:rPr>
                <w:color w:val="auto"/>
              </w:rPr>
              <w:t xml:space="preserve">          Năm học 2022 - 2023</w:t>
            </w:r>
          </w:p>
          <w:p w14:paraId="0C937FD7" w14:textId="23AC750D" w:rsidR="00DC6425" w:rsidRPr="00DC6425" w:rsidRDefault="00DC6425" w:rsidP="00DC6425">
            <w:pPr>
              <w:spacing w:after="200"/>
              <w:rPr>
                <w:b/>
                <w:sz w:val="28"/>
                <w:szCs w:val="28"/>
                <w:lang w:val="vi-VN"/>
              </w:rPr>
            </w:pPr>
            <w:r w:rsidRPr="00DC6425">
              <w:rPr>
                <w:b/>
              </w:rPr>
              <w:t xml:space="preserve">                Mã đề</w:t>
            </w:r>
            <w:r w:rsidRPr="00DC6425">
              <w:rPr>
                <w:b/>
                <w:lang w:val="vi-VN"/>
              </w:rPr>
              <w:t xml:space="preserve">: </w:t>
            </w:r>
            <w:r w:rsidRPr="00DC6425">
              <w:rPr>
                <w:b/>
              </w:rPr>
              <w:t>9</w:t>
            </w:r>
            <w:r w:rsidRPr="00DC6425">
              <w:rPr>
                <w:b/>
                <w:lang w:val="vi-VN"/>
              </w:rPr>
              <w:t>01</w:t>
            </w:r>
          </w:p>
        </w:tc>
        <w:tc>
          <w:tcPr>
            <w:tcW w:w="4942" w:type="dxa"/>
          </w:tcPr>
          <w:p w14:paraId="1079D52A" w14:textId="77777777" w:rsidR="00DC6425" w:rsidRPr="00DC6425" w:rsidRDefault="00DC6425" w:rsidP="00DC6425">
            <w:pPr>
              <w:pStyle w:val="Heading2"/>
              <w:spacing w:before="0" w:after="0"/>
              <w:jc w:val="center"/>
              <w:rPr>
                <w:color w:val="auto"/>
              </w:rPr>
            </w:pPr>
            <w:r w:rsidRPr="00DC6425">
              <w:rPr>
                <w:color w:val="auto"/>
              </w:rPr>
              <w:t>ĐỀ KIỂM TRA GIỮA HỌC KÌ II</w:t>
            </w:r>
          </w:p>
          <w:p w14:paraId="2CF35A0A" w14:textId="51601066" w:rsidR="00DC6425" w:rsidRPr="00DC6425" w:rsidRDefault="00DC6425" w:rsidP="00DC6425">
            <w:pPr>
              <w:pStyle w:val="Heading2"/>
              <w:spacing w:before="0" w:after="0"/>
              <w:jc w:val="center"/>
              <w:rPr>
                <w:color w:val="auto"/>
                <w:lang w:val="vi-VN"/>
              </w:rPr>
            </w:pPr>
            <w:r w:rsidRPr="00DC6425">
              <w:rPr>
                <w:color w:val="auto"/>
              </w:rPr>
              <w:t>Môn: TOÁN - Lớp 9 – Thời gian: 90 phút</w:t>
            </w:r>
          </w:p>
          <w:p w14:paraId="0D08F544" w14:textId="3C317B9D" w:rsidR="00DC6425" w:rsidRPr="00DC6425" w:rsidRDefault="00DC6425" w:rsidP="00DC6425">
            <w:pPr>
              <w:spacing w:after="200"/>
              <w:jc w:val="center"/>
              <w:rPr>
                <w:b/>
                <w:i/>
                <w:iCs/>
                <w:sz w:val="28"/>
                <w:szCs w:val="28"/>
              </w:rPr>
            </w:pPr>
            <w:r w:rsidRPr="00DC6425">
              <w:rPr>
                <w:b/>
              </w:rPr>
              <w:t>Ngày kiểm tra: 18/03/2023</w:t>
            </w:r>
          </w:p>
        </w:tc>
      </w:tr>
    </w:tbl>
    <w:p w14:paraId="578DF7A1" w14:textId="45AD28D7" w:rsidR="007B2614" w:rsidRPr="00580080" w:rsidRDefault="007B2614" w:rsidP="00E443EF">
      <w:pPr>
        <w:spacing w:after="0" w:line="240" w:lineRule="auto"/>
        <w:ind w:right="-142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="005D79A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>I</w:t>
      </w:r>
      <w:r w:rsidR="00DC6425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 w:rsidR="005D3BCD" w:rsidRPr="005D79A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(2</w:t>
      </w:r>
      <w:r w:rsidR="00E443E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14:ligatures w14:val="none"/>
        </w:rPr>
        <w:t>,0</w:t>
      </w:r>
      <w:r w:rsidR="005D3BCD" w:rsidRPr="005D79A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 xml:space="preserve"> điểm)</w:t>
      </w:r>
      <w:r w:rsidR="009A0ED9" w:rsidRPr="005D79A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.</w:t>
      </w:r>
      <w:r w:rsidR="009A0ED9"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Cho hai biểu thức </w:t>
      </w:r>
      <w:r w:rsidR="0041135B" w:rsidRPr="00580080">
        <w:rPr>
          <w:rFonts w:ascii="Times New Roman" w:eastAsia="Times New Roman" w:hAnsi="Times New Roman" w:cs="Times New Roman"/>
          <w:color w:val="000000"/>
          <w:kern w:val="0"/>
          <w:position w:val="-28"/>
          <w:sz w:val="28"/>
          <w:szCs w:val="28"/>
          <w:lang w:val="vi-VN"/>
          <w14:ligatures w14:val="none"/>
        </w:rPr>
        <w:object w:dxaOrig="3580" w:dyaOrig="720" w14:anchorId="4F4FB5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25pt;height:36.25pt" o:ole="">
            <v:imagedata r:id="rId7" o:title=""/>
          </v:shape>
          <o:OLEObject Type="Embed" ProgID="Equation.DSMT4" ShapeID="_x0000_i1025" DrawAspect="Content" ObjectID="_1762111836" r:id="rId8"/>
        </w:objec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với x &gt; 0 và </w:t>
      </w:r>
      <w:r w:rsidRPr="00580080">
        <w:rPr>
          <w:rFonts w:ascii="Times New Roman" w:eastAsia="Times New Roman" w:hAnsi="Times New Roman" w:cs="Times New Roman"/>
          <w:color w:val="000000"/>
          <w:kern w:val="0"/>
          <w:position w:val="-6"/>
          <w:sz w:val="28"/>
          <w:szCs w:val="28"/>
          <w:lang w:val="vi-VN"/>
          <w14:ligatures w14:val="none"/>
        </w:rPr>
        <w:object w:dxaOrig="520" w:dyaOrig="279" w14:anchorId="7F16EE71">
          <v:shape id="_x0000_i1026" type="#_x0000_t75" style="width:39.8pt;height:17.6pt" o:ole="">
            <v:imagedata r:id="rId9" o:title=""/>
          </v:shape>
          <o:OLEObject Type="Embed" ProgID="Equation.DSMT4" ShapeID="_x0000_i1026" DrawAspect="Content" ObjectID="_1762111837" r:id="rId10"/>
        </w:object>
      </w:r>
    </w:p>
    <w:p w14:paraId="722D2E8A" w14:textId="6404B334" w:rsidR="007B2614" w:rsidRPr="00F3235D" w:rsidRDefault="005D79A6" w:rsidP="00E443EF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1) </w:t>
      </w:r>
      <w:r w:rsidR="007B2614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Tính giá trị của biểu thức </w:t>
      </w:r>
      <w:r w:rsidR="00580080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A</w:t>
      </w:r>
      <w:r w:rsidR="007B2614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khi x = 9</w:t>
      </w:r>
      <w:r w:rsidR="00F3235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58859A95" w14:textId="05A978A1" w:rsidR="007B2614" w:rsidRPr="00580080" w:rsidRDefault="005D79A6" w:rsidP="00E443EF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2) 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Đ</w:t>
      </w:r>
      <w:r w:rsidR="00083A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ặ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t C = </w:t>
      </w:r>
      <w:r w:rsidR="0041135B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B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r w:rsidR="0041135B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: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r w:rsidR="0041135B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A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. Chứng minh rằng 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position w:val="-28"/>
          <w:sz w:val="28"/>
          <w:szCs w:val="28"/>
          <w:lang w:val="vi-VN"/>
          <w14:ligatures w14:val="none"/>
        </w:rPr>
        <w:object w:dxaOrig="980" w:dyaOrig="660" w14:anchorId="085F0A58">
          <v:shape id="_x0000_i1027" type="#_x0000_t75" style="width:48.85pt;height:33.25pt" o:ole="">
            <v:imagedata r:id="rId11" o:title=""/>
          </v:shape>
          <o:OLEObject Type="Embed" ProgID="Equation.DSMT4" ShapeID="_x0000_i1027" DrawAspect="Content" ObjectID="_1762111838" r:id="rId12"/>
        </w:object>
      </w:r>
    </w:p>
    <w:p w14:paraId="2086E699" w14:textId="28313CBE" w:rsidR="008C2939" w:rsidRPr="00F3235D" w:rsidRDefault="005D79A6" w:rsidP="00E443EF">
      <w:pPr>
        <w:spacing w:after="0" w:line="360" w:lineRule="auto"/>
        <w:ind w:firstLine="72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3) 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Tìm</w:t>
      </w:r>
      <w:r w:rsidR="00E443E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các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giá trị của 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x để 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biểu thức 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C = 3</w:t>
      </w:r>
      <w:r w:rsidR="00F3235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69635A68" w14:textId="5AB90547" w:rsidR="008067DF" w:rsidRPr="00580080" w:rsidRDefault="008067DF" w:rsidP="00F3235D">
      <w:pPr>
        <w:spacing w:after="0" w:line="360" w:lineRule="auto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Bài </w:t>
      </w:r>
      <w:r w:rsidR="005D79A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II</w:t>
      </w: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 w:rsidRPr="005D79A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14:ligatures w14:val="none"/>
        </w:rPr>
        <w:t>(2</w:t>
      </w:r>
      <w:r w:rsidR="00E443E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14:ligatures w14:val="none"/>
        </w:rPr>
        <w:t>,0</w:t>
      </w:r>
      <w:r w:rsidRPr="005D79A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14:ligatures w14:val="none"/>
        </w:rPr>
        <w:t xml:space="preserve"> điểm)</w:t>
      </w:r>
      <w:r w:rsidR="009A0ED9" w:rsidRPr="005D79A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.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 </w:t>
      </w:r>
      <w:r w:rsidRPr="0058008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14:ligatures w14:val="none"/>
        </w:rPr>
        <w:t>Giải bài toán bằng cách lập phương trình hoặc lập hệ phương trình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239032C8" w14:textId="4E0CCD34" w:rsidR="008067DF" w:rsidRPr="00580080" w:rsidRDefault="008067DF" w:rsidP="00B9296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Theo kế hoạch hai tổ được giao sản xuất 600 sản phẩm trong một thời gian đã định. Do cải tiến kỹ thuật nên tổ I đã sản xuất vượt mức kế hoạch 18% và tổ II sản xuất vượt mức kế hoạch 21%. Vì vậ</w:t>
      </w:r>
      <w:r w:rsidR="00B66A6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y,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trong cùng thời gian quy định hai tổ đã hoàn thành vượt mức 120 sản phẩm. Tính số sản phẩm được giao của mỗi tổ theo kế hoạch.</w:t>
      </w:r>
    </w:p>
    <w:p w14:paraId="59671B50" w14:textId="52A51A73" w:rsidR="0082634D" w:rsidRPr="00455639" w:rsidRDefault="0082634D" w:rsidP="00BB6E6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</w:pP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="005D79A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>III</w:t>
      </w:r>
      <w:r w:rsidR="00DC6425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 w:rsidR="005D3BCD" w:rsidRPr="005D79A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(2,5 điểm)</w:t>
      </w:r>
      <w:r w:rsidR="00455639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14:ligatures w14:val="none"/>
        </w:rPr>
        <w:t>.</w:t>
      </w:r>
    </w:p>
    <w:p w14:paraId="5F480FE8" w14:textId="13D268DD" w:rsidR="00157363" w:rsidRPr="00580080" w:rsidRDefault="005D79A6" w:rsidP="00E443EF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1)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Giải hệ phương trình sau: </w:t>
      </w:r>
      <w:r w:rsidR="0082634D" w:rsidRPr="00580080">
        <w:rPr>
          <w:rFonts w:ascii="Times New Roman" w:eastAsia="Times New Roman" w:hAnsi="Times New Roman" w:cs="Times New Roman"/>
          <w:color w:val="000000"/>
          <w:kern w:val="0"/>
          <w:position w:val="-38"/>
          <w:sz w:val="28"/>
          <w:szCs w:val="28"/>
          <w:lang w:val="vi-VN"/>
          <w14:ligatures w14:val="none"/>
        </w:rPr>
        <w:object w:dxaOrig="2240" w:dyaOrig="880" w14:anchorId="6E7D1E7E">
          <v:shape id="_x0000_i1028" type="#_x0000_t75" style="width:111.8pt;height:44.3pt" o:ole="">
            <v:imagedata r:id="rId13" o:title=""/>
          </v:shape>
          <o:OLEObject Type="Embed" ProgID="Equation.DSMT4" ShapeID="_x0000_i1028" DrawAspect="Content" ObjectID="_1762111839" r:id="rId14"/>
        </w:object>
      </w:r>
    </w:p>
    <w:p w14:paraId="1F2934D3" w14:textId="1C619694" w:rsidR="008E2E4E" w:rsidRPr="00580080" w:rsidRDefault="005D79A6" w:rsidP="00E443EF">
      <w:pPr>
        <w:spacing w:after="0" w:line="240" w:lineRule="auto"/>
        <w:ind w:firstLine="720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)</w:t>
      </w:r>
      <w:r w:rsidR="008E2E4E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Cho parabol</w:t>
      </w:r>
      <w:r w:rsidR="008E2E4E" w:rsidRPr="00580080">
        <w:rPr>
          <w:rFonts w:ascii="Times New Roman" w:eastAsia="Calibri" w:hAnsi="Times New Roman" w:cs="Times New Roman"/>
          <w:kern w:val="0"/>
          <w:position w:val="-16"/>
          <w:sz w:val="28"/>
          <w:szCs w:val="28"/>
          <w14:ligatures w14:val="none"/>
        </w:rPr>
        <w:object w:dxaOrig="420" w:dyaOrig="460" w14:anchorId="2EECFC51">
          <v:shape id="_x0000_i1029" type="#_x0000_t75" style="width:21.65pt;height:23.15pt" o:ole="">
            <v:imagedata r:id="rId15" o:title=""/>
          </v:shape>
          <o:OLEObject Type="Embed" ProgID="Equation.DSMT4" ShapeID="_x0000_i1029" DrawAspect="Content" ObjectID="_1762111840" r:id="rId16"/>
        </w:object>
      </w:r>
      <w:r w:rsidR="008E2E4E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: </w:t>
      </w:r>
      <w:r w:rsidR="008E2E4E" w:rsidRPr="0058008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859" w:dyaOrig="400" w14:anchorId="549872EF">
          <v:shape id="_x0000_i1030" type="#_x0000_t75" style="width:42.8pt;height:20.65pt" o:ole="">
            <v:imagedata r:id="rId17" o:title=""/>
          </v:shape>
          <o:OLEObject Type="Embed" ProgID="Equation.DSMT4" ShapeID="_x0000_i1030" DrawAspect="Content" ObjectID="_1762111841" r:id="rId18"/>
        </w:object>
      </w:r>
      <w:r w:rsidR="008E2E4E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và đường thẳng (d)</w:t>
      </w:r>
      <w:r w:rsidR="0041135B" w:rsidRPr="00580080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: </w:t>
      </w:r>
      <w:r w:rsidR="00E443EF" w:rsidRPr="0058008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1579" w:dyaOrig="320" w14:anchorId="777E2DE9">
          <v:shape id="_x0000_i1031" type="#_x0000_t75" style="width:82.55pt;height:15.6pt" o:ole="">
            <v:imagedata r:id="rId19" o:title=""/>
          </v:shape>
          <o:OLEObject Type="Embed" ProgID="Equation.DSMT4" ShapeID="_x0000_i1031" DrawAspect="Content" ObjectID="_1762111842" r:id="rId20"/>
        </w:object>
      </w:r>
      <w:r w:rsidR="008E2E4E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.</w:t>
      </w:r>
    </w:p>
    <w:p w14:paraId="0ADC336F" w14:textId="69E4569E" w:rsidR="008E2E4E" w:rsidRPr="00580080" w:rsidRDefault="00E443EF" w:rsidP="00E443EF">
      <w:pPr>
        <w:tabs>
          <w:tab w:val="left" w:pos="720"/>
          <w:tab w:val="left" w:pos="810"/>
          <w:tab w:val="left" w:pos="900"/>
        </w:tabs>
        <w:spacing w:before="60" w:after="60" w:line="240" w:lineRule="auto"/>
        <w:ind w:right="-142"/>
        <w:contextualSpacing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ab/>
      </w:r>
      <w:r w:rsidR="008E2E4E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a) Xác định tọa độ các giao điểm của parabol </w:t>
      </w:r>
      <w:r w:rsidR="008E2E4E" w:rsidRPr="00580080">
        <w:rPr>
          <w:rFonts w:ascii="Times New Roman" w:eastAsia="Calibri" w:hAnsi="Times New Roman" w:cs="Times New Roman"/>
          <w:kern w:val="0"/>
          <w:position w:val="-16"/>
          <w:sz w:val="28"/>
          <w:szCs w:val="28"/>
          <w14:ligatures w14:val="none"/>
        </w:rPr>
        <w:object w:dxaOrig="420" w:dyaOrig="460" w14:anchorId="3EB443D9">
          <v:shape id="_x0000_i1032" type="#_x0000_t75" style="width:21.65pt;height:23.15pt" o:ole="">
            <v:imagedata r:id="rId21" o:title=""/>
          </v:shape>
          <o:OLEObject Type="Embed" ProgID="Equation.DSMT4" ShapeID="_x0000_i1032" DrawAspect="Content" ObjectID="_1762111843" r:id="rId22"/>
        </w:object>
      </w:r>
      <w:r w:rsidR="008E2E4E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và đường thẳng </w:t>
      </w:r>
      <w:r w:rsidR="008E2E4E" w:rsidRPr="00580080">
        <w:rPr>
          <w:rFonts w:ascii="Times New Roman" w:eastAsia="Calibri" w:hAnsi="Times New Roman" w:cs="Times New Roman"/>
          <w:kern w:val="0"/>
          <w:position w:val="-16"/>
          <w:sz w:val="28"/>
          <w:szCs w:val="28"/>
          <w14:ligatures w14:val="none"/>
        </w:rPr>
        <w:object w:dxaOrig="400" w:dyaOrig="460" w14:anchorId="249BAD95">
          <v:shape id="_x0000_i1033" type="#_x0000_t75" style="width:20.65pt;height:23.15pt" o:ole="">
            <v:imagedata r:id="rId23" o:title=""/>
          </v:shape>
          <o:OLEObject Type="Embed" ProgID="Equation.DSMT4" ShapeID="_x0000_i1033" DrawAspect="Content" ObjectID="_1762111844" r:id="rId24"/>
        </w:object>
      </w:r>
      <w:r w:rsidR="0041135B" w:rsidRPr="00580080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="008E2E4E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khi </w:t>
      </w:r>
      <w:r w:rsidRPr="00580080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800" w:dyaOrig="260" w14:anchorId="035EE721">
          <v:shape id="_x0000_i1034" type="#_x0000_t75" style="width:47.35pt;height:14.6pt" o:ole="">
            <v:imagedata r:id="rId25" o:title=""/>
          </v:shape>
          <o:OLEObject Type="Embed" ProgID="Equation.DSMT4" ShapeID="_x0000_i1034" DrawAspect="Content" ObjectID="_1762111845" r:id="rId26"/>
        </w:object>
      </w:r>
      <w:r w:rsidR="008E2E4E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. </w:t>
      </w:r>
    </w:p>
    <w:p w14:paraId="26852875" w14:textId="70F975C7" w:rsidR="0082634D" w:rsidRPr="00580080" w:rsidRDefault="008E2E4E" w:rsidP="00E443EF">
      <w:pPr>
        <w:pStyle w:val="NoSpacing"/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vi-VN"/>
        </w:rPr>
      </w:pPr>
      <w:r w:rsidRPr="00580080">
        <w:rPr>
          <w:rFonts w:ascii="Times New Roman" w:hAnsi="Times New Roman" w:cs="Times New Roman"/>
          <w:sz w:val="28"/>
          <w:szCs w:val="28"/>
          <w:lang w:val="fr-FR"/>
        </w:rPr>
        <w:t xml:space="preserve">b) Tìm </w:t>
      </w:r>
      <w:r w:rsidR="00CD643E">
        <w:rPr>
          <w:rFonts w:ascii="Times New Roman" w:hAnsi="Times New Roman" w:cs="Times New Roman"/>
          <w:sz w:val="28"/>
          <w:szCs w:val="28"/>
          <w:lang w:val="fr-FR"/>
        </w:rPr>
        <w:t xml:space="preserve">các giá trị của </w:t>
      </w:r>
      <w:r w:rsidRPr="00580080">
        <w:rPr>
          <w:rFonts w:ascii="Times New Roman" w:hAnsi="Times New Roman" w:cs="Times New Roman"/>
          <w:position w:val="-4"/>
          <w:sz w:val="28"/>
          <w:szCs w:val="28"/>
        </w:rPr>
        <w:object w:dxaOrig="279" w:dyaOrig="220" w14:anchorId="6AD580BA">
          <v:shape id="_x0000_i1035" type="#_x0000_t75" style="width:14.6pt;height:12.1pt" o:ole="">
            <v:imagedata r:id="rId27" o:title=""/>
          </v:shape>
          <o:OLEObject Type="Embed" ProgID="Equation.DSMT4" ShapeID="_x0000_i1035" DrawAspect="Content" ObjectID="_1762111846" r:id="rId28"/>
        </w:object>
      </w:r>
      <w:r w:rsidRPr="00580080">
        <w:rPr>
          <w:rFonts w:ascii="Times New Roman" w:hAnsi="Times New Roman" w:cs="Times New Roman"/>
          <w:sz w:val="28"/>
          <w:szCs w:val="28"/>
          <w:lang w:val="fr-FR"/>
        </w:rPr>
        <w:t xml:space="preserve"> để đường thẳng </w:t>
      </w:r>
      <w:r w:rsidRPr="00580080">
        <w:rPr>
          <w:rFonts w:ascii="Times New Roman" w:hAnsi="Times New Roman" w:cs="Times New Roman"/>
          <w:position w:val="-16"/>
          <w:sz w:val="28"/>
          <w:szCs w:val="28"/>
        </w:rPr>
        <w:object w:dxaOrig="400" w:dyaOrig="460" w14:anchorId="1BB85210">
          <v:shape id="_x0000_i1036" type="#_x0000_t75" style="width:20.65pt;height:23.15pt" o:ole="">
            <v:imagedata r:id="rId29" o:title=""/>
          </v:shape>
          <o:OLEObject Type="Embed" ProgID="Equation.DSMT4" ShapeID="_x0000_i1036" DrawAspect="Content" ObjectID="_1762111847" r:id="rId30"/>
        </w:object>
      </w:r>
      <w:r w:rsidRPr="00580080">
        <w:rPr>
          <w:rFonts w:ascii="Times New Roman" w:hAnsi="Times New Roman" w:cs="Times New Roman"/>
          <w:sz w:val="28"/>
          <w:szCs w:val="28"/>
          <w:lang w:val="fr-FR"/>
        </w:rPr>
        <w:t xml:space="preserve"> cắt parabol </w:t>
      </w:r>
      <w:r w:rsidRPr="00580080">
        <w:rPr>
          <w:rFonts w:ascii="Times New Roman" w:hAnsi="Times New Roman" w:cs="Times New Roman"/>
          <w:position w:val="-16"/>
          <w:sz w:val="28"/>
          <w:szCs w:val="28"/>
        </w:rPr>
        <w:object w:dxaOrig="420" w:dyaOrig="460" w14:anchorId="0930F846">
          <v:shape id="_x0000_i1037" type="#_x0000_t75" style="width:21.65pt;height:23.15pt" o:ole="">
            <v:imagedata r:id="rId31" o:title=""/>
          </v:shape>
          <o:OLEObject Type="Embed" ProgID="Equation.DSMT4" ShapeID="_x0000_i1037" DrawAspect="Content" ObjectID="_1762111848" r:id="rId32"/>
        </w:object>
      </w:r>
      <w:r w:rsidRPr="00580080">
        <w:rPr>
          <w:rFonts w:ascii="Times New Roman" w:hAnsi="Times New Roman" w:cs="Times New Roman"/>
          <w:sz w:val="28"/>
          <w:szCs w:val="28"/>
          <w:lang w:val="fr-FR"/>
        </w:rPr>
        <w:t xml:space="preserve">  tại hai điểm phân biệt</w:t>
      </w:r>
      <w:r w:rsidR="005D3BCD" w:rsidRPr="00580080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939" w:dyaOrig="360" w14:anchorId="1080BB69">
          <v:shape id="_x0000_i1038" type="#_x0000_t75" style="width:96.65pt;height:18.15pt" o:ole="">
            <v:imagedata r:id="rId33" o:title=""/>
          </v:shape>
          <o:OLEObject Type="Embed" ProgID="Equation.DSMT4" ShapeID="_x0000_i1038" DrawAspect="Content" ObjectID="_1762111849" r:id="rId34"/>
        </w:object>
      </w:r>
      <w:r w:rsidRPr="00580080">
        <w:rPr>
          <w:rFonts w:ascii="Times New Roman" w:hAnsi="Times New Roman" w:cs="Times New Roman"/>
          <w:sz w:val="28"/>
          <w:szCs w:val="28"/>
          <w:lang w:val="fr-FR"/>
        </w:rPr>
        <w:t>sao cho</w:t>
      </w:r>
      <w:r w:rsidRPr="0058008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D3BCD" w:rsidRPr="0058008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443EF" w:rsidRPr="00580080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800" w:dyaOrig="360" w14:anchorId="365C64F8">
          <v:shape id="_x0000_i1039" type="#_x0000_t75" style="width:97.15pt;height:19.15pt" o:ole="">
            <v:imagedata r:id="rId35" o:title=""/>
          </v:shape>
          <o:OLEObject Type="Embed" ProgID="Equation.DSMT4" ShapeID="_x0000_i1039" DrawAspect="Content" ObjectID="_1762111850" r:id="rId36"/>
        </w:object>
      </w:r>
    </w:p>
    <w:p w14:paraId="5BEECD60" w14:textId="15E7C197" w:rsidR="008067DF" w:rsidRPr="00580080" w:rsidRDefault="008067DF" w:rsidP="00F3235D">
      <w:pPr>
        <w:spacing w:after="12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580080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Bài </w:t>
      </w:r>
      <w:r w:rsidR="005D79A6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IV</w:t>
      </w:r>
      <w:r w:rsidR="00DC642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="009A0ED9" w:rsidRPr="005D79A6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vi-VN"/>
          <w14:ligatures w14:val="none"/>
        </w:rPr>
        <w:t>(3</w:t>
      </w:r>
      <w:r w:rsidR="00327C86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,0</w:t>
      </w:r>
      <w:r w:rsidR="009A0ED9" w:rsidRPr="005D79A6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vi-VN"/>
          <w14:ligatures w14:val="none"/>
        </w:rPr>
        <w:t xml:space="preserve"> điểm).</w:t>
      </w:r>
      <w:r w:rsidRPr="00580080">
        <w:rPr>
          <w:rFonts w:ascii="Times New Roman" w:eastAsia="Calibri" w:hAnsi="Times New Roman" w:cs="Times New Roman"/>
          <w:color w:val="0070C0"/>
          <w:kern w:val="0"/>
          <w:sz w:val="28"/>
          <w:szCs w:val="28"/>
          <w14:ligatures w14:val="none"/>
        </w:rPr>
        <w:t xml:space="preserve"> </w:t>
      </w:r>
      <w:r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Cho </w:t>
      </w:r>
      <w:r w:rsidR="00B92963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điểm </w:t>
      </w:r>
      <w:r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 nằm ngoài (O). Kẻ tiếp tuyến MA, MB với đường tròn (A, B là tiếp điểm)</w:t>
      </w:r>
    </w:p>
    <w:p w14:paraId="7349C78B" w14:textId="5FE18498" w:rsidR="008067DF" w:rsidRPr="00580080" w:rsidRDefault="005D79A6" w:rsidP="007747C2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1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)</w:t>
      </w:r>
      <w:r w:rsidR="008067DF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Chứng minh </w:t>
      </w:r>
      <w:r w:rsidR="001522E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ứ</w:t>
      </w:r>
      <w:r w:rsidR="001522E7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giác MAOB là tứ giác nội tiếp</w:t>
      </w:r>
      <w:r w:rsidR="008067DF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</w:p>
    <w:p w14:paraId="71DBC688" w14:textId="1052DF17" w:rsidR="008067DF" w:rsidRPr="00580080" w:rsidRDefault="005D79A6" w:rsidP="007747C2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)</w:t>
      </w:r>
      <w:r w:rsidR="003F2DD6" w:rsidRPr="00580080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="008067DF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Kẻ BN // MA </w:t>
      </w:r>
      <w:r w:rsidR="008067DF" w:rsidRPr="00580080">
        <w:rPr>
          <w:rFonts w:ascii="Times New Roman" w:eastAsia="Calibri" w:hAnsi="Times New Roman" w:cs="Times New Roman"/>
          <w:noProof/>
          <w:kern w:val="0"/>
          <w:position w:val="-18"/>
          <w:sz w:val="28"/>
          <w:szCs w:val="28"/>
          <w14:ligatures w14:val="none"/>
        </w:rPr>
        <w:drawing>
          <wp:inline distT="0" distB="0" distL="0" distR="0" wp14:anchorId="09260C4D" wp14:editId="101587DD">
            <wp:extent cx="685800" cy="2952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67DF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, NM cắt đường tròn tại C. Chứng minh:</w:t>
      </w:r>
      <w:r w:rsidR="00826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MA</w:t>
      </w:r>
      <w:r w:rsidR="008269C9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>2</w:t>
      </w:r>
      <w:r w:rsidR="00826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= MC.MN</w:t>
      </w:r>
      <w:r w:rsidR="008067DF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="003F2DD6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r w:rsidR="008067DF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</w:t>
      </w:r>
      <w:r w:rsidR="00826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sym w:font="Symbol" w:char="F044"/>
      </w:r>
      <w:r w:rsidR="00826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ANB là tam giác </w:t>
      </w:r>
      <w:r w:rsidR="008067DF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ân</w:t>
      </w:r>
    </w:p>
    <w:p w14:paraId="175C5083" w14:textId="5C1C38B0" w:rsidR="008067DF" w:rsidRPr="00580080" w:rsidRDefault="005D79A6" w:rsidP="007747C2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)</w:t>
      </w:r>
      <w:r w:rsidR="00671B6E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="008067DF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ọi I là giao điểm của BC với MA. Chứng minh: IA = IM</w:t>
      </w:r>
    </w:p>
    <w:p w14:paraId="0E941C4E" w14:textId="5CD9CB7E" w:rsidR="00C83E71" w:rsidRPr="00580080" w:rsidRDefault="00455639" w:rsidP="00C83E71">
      <w:pPr>
        <w:suppressAutoHyphens/>
        <w:spacing w:before="120"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 w:eastAsia="ar-SA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8"/>
          <w:szCs w:val="28"/>
          <w:lang w:val="nl-NL" w:eastAsia="ar-SA"/>
          <w14:ligatures w14:val="none"/>
        </w:rPr>
        <w:t>Bài</w:t>
      </w:r>
      <w:r w:rsidR="00C83E71" w:rsidRPr="00580080">
        <w:rPr>
          <w:rFonts w:ascii="Times New Roman" w:eastAsia="Calibri" w:hAnsi="Times New Roman" w:cs="Times New Roman"/>
          <w:b/>
          <w:kern w:val="0"/>
          <w:sz w:val="28"/>
          <w:szCs w:val="28"/>
          <w:lang w:val="nl-NL" w:eastAsia="ar-SA"/>
          <w14:ligatures w14:val="none"/>
        </w:rPr>
        <w:t xml:space="preserve"> </w:t>
      </w:r>
      <w:r w:rsidR="005D79A6">
        <w:rPr>
          <w:rFonts w:ascii="Times New Roman" w:eastAsia="Calibri" w:hAnsi="Times New Roman" w:cs="Times New Roman"/>
          <w:b/>
          <w:kern w:val="0"/>
          <w:sz w:val="28"/>
          <w:szCs w:val="28"/>
          <w:lang w:val="nl-NL" w:eastAsia="ar-SA"/>
          <w14:ligatures w14:val="none"/>
        </w:rPr>
        <w:t>V</w:t>
      </w:r>
      <w:r w:rsidR="005D79A6">
        <w:rPr>
          <w:rFonts w:ascii="Times New Roman" w:eastAsia="Calibri" w:hAnsi="Times New Roman" w:cs="Times New Roman"/>
          <w:b/>
          <w:kern w:val="0"/>
          <w:sz w:val="28"/>
          <w:szCs w:val="28"/>
          <w:lang w:val="vi-VN" w:eastAsia="ar-SA"/>
          <w14:ligatures w14:val="none"/>
        </w:rPr>
        <w:t xml:space="preserve"> </w:t>
      </w:r>
      <w:r w:rsidR="00C83E71" w:rsidRPr="005D79A6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nl-NL" w:eastAsia="ar-SA"/>
          <w14:ligatures w14:val="none"/>
        </w:rPr>
        <w:t>(0</w:t>
      </w:r>
      <w:r w:rsidR="00C83E71" w:rsidRPr="005D79A6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vi-VN" w:eastAsia="ar-SA"/>
          <w14:ligatures w14:val="none"/>
        </w:rPr>
        <w:t xml:space="preserve">,5 </w:t>
      </w:r>
      <w:r w:rsidR="00C83E71" w:rsidRPr="005D79A6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nl-NL" w:eastAsia="ar-SA"/>
          <w14:ligatures w14:val="none"/>
        </w:rPr>
        <w:t>điểm).</w:t>
      </w:r>
      <w:r w:rsidR="00C83E71" w:rsidRPr="00580080">
        <w:rPr>
          <w:rFonts w:ascii="Times New Roman" w:eastAsia="Calibri" w:hAnsi="Times New Roman" w:cs="Times New Roman"/>
          <w:kern w:val="0"/>
          <w:sz w:val="28"/>
          <w:szCs w:val="28"/>
          <w:lang w:val="nl-NL" w:eastAsia="ar-SA"/>
          <w14:ligatures w14:val="none"/>
        </w:rPr>
        <w:t xml:space="preserve"> Cho x; y; z là các số thực dương thoả mãn: xyz = 1 </w:t>
      </w:r>
    </w:p>
    <w:p w14:paraId="51119512" w14:textId="630E9401" w:rsidR="00C83E71" w:rsidRPr="00580080" w:rsidRDefault="00C83E71" w:rsidP="00C83E71">
      <w:pPr>
        <w:spacing w:after="12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580080">
        <w:rPr>
          <w:rFonts w:ascii="Times New Roman" w:eastAsia="Calibri" w:hAnsi="Times New Roman" w:cs="Times New Roman"/>
          <w:kern w:val="0"/>
          <w:sz w:val="28"/>
          <w:szCs w:val="28"/>
          <w:lang w:val="nl-NL" w:eastAsia="ar-SA"/>
          <w14:ligatures w14:val="none"/>
        </w:rPr>
        <w:t xml:space="preserve">Tìm giá trị lớn nhất của biểu thức: </w:t>
      </w:r>
      <w:r w:rsidRPr="00580080">
        <w:rPr>
          <w:rFonts w:ascii="Times New Roman" w:eastAsia="Calibri" w:hAnsi="Times New Roman" w:cs="Times New Roman"/>
          <w:kern w:val="0"/>
          <w:position w:val="-28"/>
          <w:sz w:val="28"/>
          <w:szCs w:val="28"/>
          <w:lang w:eastAsia="ar-SA"/>
          <w14:ligatures w14:val="none"/>
        </w:rPr>
        <w:object w:dxaOrig="3860" w:dyaOrig="660" w14:anchorId="2A90C2F6">
          <v:shape id="Picture 17" o:spid="_x0000_i1040" type="#_x0000_t75" style="width:231.6pt;height:31.7pt;mso-position-horizontal-relative:page;mso-position-vertical-relative:page" o:ole="">
            <v:imagedata r:id="rId38" o:title=""/>
          </v:shape>
          <o:OLEObject Type="Embed" ProgID="Equation.DSMT4" ShapeID="Picture 17" DrawAspect="Content" ObjectID="_1762111851" r:id="rId39"/>
        </w:object>
      </w:r>
    </w:p>
    <w:p w14:paraId="2DE778CE" w14:textId="7B23CB7C" w:rsidR="005D3BCD" w:rsidRPr="00F01F0E" w:rsidRDefault="00F01F0E" w:rsidP="00F3235D">
      <w:pPr>
        <w:spacing w:after="0" w:line="276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01F0E">
        <w:rPr>
          <w:rFonts w:ascii="Times New Roman" w:hAnsi="Times New Roman" w:cs="Times New Roman"/>
          <w:b/>
          <w:i/>
          <w:sz w:val="28"/>
          <w:szCs w:val="28"/>
        </w:rPr>
        <w:t xml:space="preserve">Lưu ý:  Học sinh ghi mã đề vào bài kiểm tra.     </w:t>
      </w:r>
    </w:p>
    <w:p w14:paraId="2E8103A6" w14:textId="4509B7BA" w:rsidR="005D3BCD" w:rsidRDefault="005D3BCD" w:rsidP="005D3BCD">
      <w:pPr>
        <w:spacing w:after="120" w:line="240" w:lineRule="auto"/>
        <w:jc w:val="both"/>
        <w:rPr>
          <w:rFonts w:ascii="Times New Roman" w:eastAsia="Calibri" w:hAnsi="Times New Roman" w:cs="Times New Roman"/>
          <w:b/>
          <w:color w:val="0070C0"/>
          <w:kern w:val="0"/>
          <w:sz w:val="28"/>
          <w:szCs w:val="28"/>
          <w14:ligatures w14:val="none"/>
        </w:rPr>
      </w:pPr>
    </w:p>
    <w:tbl>
      <w:tblPr>
        <w:tblpPr w:leftFromText="180" w:rightFromText="180" w:vertAnchor="text" w:horzAnchor="page" w:tblpX="914" w:tblpY="-160"/>
        <w:tblW w:w="10755" w:type="dxa"/>
        <w:tblLook w:val="04A0" w:firstRow="1" w:lastRow="0" w:firstColumn="1" w:lastColumn="0" w:noHBand="0" w:noVBand="1"/>
      </w:tblPr>
      <w:tblGrid>
        <w:gridCol w:w="4266"/>
        <w:gridCol w:w="6489"/>
      </w:tblGrid>
      <w:tr w:rsidR="00232607" w:rsidRPr="00232607" w14:paraId="6390D524" w14:textId="77777777" w:rsidTr="00232607">
        <w:trPr>
          <w:trHeight w:val="794"/>
        </w:trPr>
        <w:tc>
          <w:tcPr>
            <w:tcW w:w="4266" w:type="dxa"/>
            <w:shd w:val="clear" w:color="auto" w:fill="auto"/>
          </w:tcPr>
          <w:p w14:paraId="049B1685" w14:textId="77777777" w:rsidR="00232607" w:rsidRPr="00232607" w:rsidRDefault="00232607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232607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TRƯỜNG THCS KHƯƠNG ĐÌNH</w:t>
            </w:r>
          </w:p>
          <w:p w14:paraId="4F705E9F" w14:textId="0280B0BF" w:rsidR="00232607" w:rsidRDefault="00B92963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 xml:space="preserve">      </w:t>
            </w:r>
            <w:r w:rsidR="00232607" w:rsidRPr="00232607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 xml:space="preserve">NĂM HỌC 2022 </w:t>
            </w:r>
            <w:r w:rsidR="00F01F0E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–</w:t>
            </w:r>
            <w:r w:rsidR="00232607" w:rsidRPr="00232607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 xml:space="preserve"> 2023</w:t>
            </w:r>
          </w:p>
          <w:p w14:paraId="1E09451D" w14:textId="4C070344" w:rsidR="00F01F0E" w:rsidRPr="00F01F0E" w:rsidRDefault="00F01F0E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</w:t>
            </w:r>
            <w:r w:rsidRPr="00F01F0E">
              <w:rPr>
                <w:rFonts w:ascii="Times New Roman" w:hAnsi="Times New Roman" w:cs="Times New Roman"/>
                <w:b/>
                <w:sz w:val="26"/>
                <w:szCs w:val="26"/>
              </w:rPr>
              <w:t>Mã đề</w:t>
            </w:r>
            <w:r w:rsidRPr="00F01F0E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: </w:t>
            </w:r>
            <w:r w:rsidRPr="00F01F0E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Pr="00F01F0E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01</w:t>
            </w:r>
          </w:p>
          <w:p w14:paraId="4CBB8F15" w14:textId="269223B3" w:rsidR="00F01F0E" w:rsidRPr="00232607" w:rsidRDefault="00F01F0E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6489" w:type="dxa"/>
            <w:shd w:val="clear" w:color="auto" w:fill="auto"/>
          </w:tcPr>
          <w:p w14:paraId="526CFD42" w14:textId="638580DA" w:rsidR="00232607" w:rsidRPr="00232607" w:rsidRDefault="00232607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 xml:space="preserve">      </w:t>
            </w:r>
            <w:r w:rsidR="00F01F0E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          </w:t>
            </w:r>
            <w:r w:rsidRPr="00232607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ĐÁP ÁN ĐỀ KIỂM TRA HỌC KỲ </w:t>
            </w:r>
            <w:r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14:ligatures w14:val="none"/>
              </w:rPr>
              <w:t>II</w:t>
            </w:r>
          </w:p>
          <w:p w14:paraId="3A3CA4A5" w14:textId="3223263E" w:rsidR="00232607" w:rsidRPr="00232607" w:rsidRDefault="00232607" w:rsidP="0023260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232607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  <w:t xml:space="preserve">                     </w:t>
            </w:r>
            <w:r w:rsidR="00F01F0E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  <w:t xml:space="preserve">            </w:t>
            </w:r>
            <w:r w:rsidRPr="00232607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  <w:t xml:space="preserve"> Môn: Toán 9</w:t>
            </w:r>
          </w:p>
          <w:p w14:paraId="43851559" w14:textId="31124FF4" w:rsidR="00232607" w:rsidRPr="00232607" w:rsidRDefault="00232607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232607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  <w:t xml:space="preserve">                 </w:t>
            </w:r>
            <w:r w:rsidR="00F01F0E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  <w:t xml:space="preserve">          </w:t>
            </w:r>
            <w:r w:rsidRPr="00232607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  <w:t>Thời gian: 90 phút</w:t>
            </w:r>
          </w:p>
        </w:tc>
      </w:tr>
    </w:tbl>
    <w:p w14:paraId="34E7BBF5" w14:textId="77777777" w:rsidR="00C83E71" w:rsidRPr="00580080" w:rsidRDefault="00C83E71" w:rsidP="005D3BCD">
      <w:pPr>
        <w:spacing w:after="120" w:line="240" w:lineRule="auto"/>
        <w:jc w:val="both"/>
        <w:rPr>
          <w:rFonts w:ascii="Times New Roman" w:eastAsia="Calibri" w:hAnsi="Times New Roman" w:cs="Times New Roman"/>
          <w:b/>
          <w:color w:val="0070C0"/>
          <w:kern w:val="0"/>
          <w:sz w:val="28"/>
          <w:szCs w:val="28"/>
          <w14:ligatures w14:val="none"/>
        </w:rPr>
      </w:pPr>
    </w:p>
    <w:tbl>
      <w:tblPr>
        <w:tblW w:w="9990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900"/>
        <w:gridCol w:w="6750"/>
        <w:gridCol w:w="900"/>
      </w:tblGrid>
      <w:tr w:rsidR="00DC0A38" w:rsidRPr="00580080" w14:paraId="7CF4D939" w14:textId="77777777" w:rsidTr="00F01F0E">
        <w:tc>
          <w:tcPr>
            <w:tcW w:w="1440" w:type="dxa"/>
            <w:shd w:val="clear" w:color="auto" w:fill="auto"/>
          </w:tcPr>
          <w:p w14:paraId="7AD2C889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</w:t>
            </w:r>
          </w:p>
        </w:tc>
        <w:tc>
          <w:tcPr>
            <w:tcW w:w="900" w:type="dxa"/>
            <w:shd w:val="clear" w:color="auto" w:fill="auto"/>
          </w:tcPr>
          <w:p w14:paraId="036416CD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ý</w:t>
            </w:r>
          </w:p>
        </w:tc>
        <w:tc>
          <w:tcPr>
            <w:tcW w:w="6750" w:type="dxa"/>
            <w:shd w:val="clear" w:color="auto" w:fill="auto"/>
          </w:tcPr>
          <w:p w14:paraId="31CB60A9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áp án</w:t>
            </w:r>
          </w:p>
        </w:tc>
        <w:tc>
          <w:tcPr>
            <w:tcW w:w="900" w:type="dxa"/>
            <w:shd w:val="clear" w:color="auto" w:fill="auto"/>
          </w:tcPr>
          <w:p w14:paraId="6247F0FC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iểm</w:t>
            </w:r>
          </w:p>
        </w:tc>
      </w:tr>
      <w:tr w:rsidR="00DC0A38" w:rsidRPr="00580080" w14:paraId="75FE7AE2" w14:textId="77777777" w:rsidTr="00F01F0E">
        <w:tc>
          <w:tcPr>
            <w:tcW w:w="1440" w:type="dxa"/>
            <w:vMerge w:val="restart"/>
            <w:shd w:val="clear" w:color="auto" w:fill="auto"/>
          </w:tcPr>
          <w:p w14:paraId="583E4C34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68FE4154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7D1D1691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5FF7BDD2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3E3A18F3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55DBFF30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I</w:t>
            </w:r>
          </w:p>
          <w:p w14:paraId="73D9B744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Times New Roman" w:hAnsi="Times New Roman" w:cs="Times New Roman"/>
                <w:bCs/>
                <w:i/>
                <w:kern w:val="0"/>
                <w:sz w:val="28"/>
                <w:szCs w:val="28"/>
                <w14:ligatures w14:val="none"/>
              </w:rPr>
              <w:t>(2,0 điểm)</w:t>
            </w:r>
            <w:r w:rsidRPr="00580080">
              <w:rPr>
                <w:rFonts w:ascii="Times New Roman" w:eastAsia="Times New Roman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     </w:t>
            </w:r>
          </w:p>
          <w:p w14:paraId="02589BF3" w14:textId="77777777" w:rsidR="00DC0A38" w:rsidRPr="00580080" w:rsidRDefault="00DC0A38" w:rsidP="00DC0A3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 w:val="restart"/>
            <w:shd w:val="clear" w:color="auto" w:fill="auto"/>
          </w:tcPr>
          <w:p w14:paraId="1C6370A7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DE57310" w14:textId="4DFF76F1" w:rsidR="00DC0A38" w:rsidRPr="005D79A6" w:rsidRDefault="005D79A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750" w:type="dxa"/>
            <w:shd w:val="clear" w:color="auto" w:fill="auto"/>
          </w:tcPr>
          <w:p w14:paraId="567C06BA" w14:textId="2D0292FD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hay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x = 9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(t/m ĐKXĐ) vào biểu thức </w:t>
            </w:r>
            <w:r w:rsidR="009D6102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A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 ta được</w:t>
            </w:r>
          </w:p>
        </w:tc>
        <w:tc>
          <w:tcPr>
            <w:tcW w:w="900" w:type="dxa"/>
            <w:shd w:val="clear" w:color="auto" w:fill="auto"/>
          </w:tcPr>
          <w:p w14:paraId="6F1AE635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C0A38" w:rsidRPr="00580080" w14:paraId="29A3AC14" w14:textId="77777777" w:rsidTr="00F01F0E">
        <w:tc>
          <w:tcPr>
            <w:tcW w:w="1440" w:type="dxa"/>
            <w:vMerge/>
            <w:shd w:val="clear" w:color="auto" w:fill="auto"/>
          </w:tcPr>
          <w:p w14:paraId="3EBD2537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79498538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1488B82C" w14:textId="57074595" w:rsidR="00DC0A38" w:rsidRPr="00580080" w:rsidRDefault="00580080" w:rsidP="00DC0A3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32"/>
                <w:sz w:val="28"/>
                <w:szCs w:val="28"/>
                <w14:ligatures w14:val="none"/>
              </w:rPr>
              <w:object w:dxaOrig="2520" w:dyaOrig="760" w14:anchorId="35DC8DD5">
                <v:shape id="_x0000_i1041" type="#_x0000_t75" style="width:106.25pt;height:30.7pt" o:ole="">
                  <v:imagedata r:id="rId40" o:title=""/>
                </v:shape>
                <o:OLEObject Type="Embed" ProgID="Equation.DSMT4" ShapeID="_x0000_i1041" DrawAspect="Content" ObjectID="_1762111852" r:id="rId41"/>
              </w:object>
            </w:r>
            <w:r w:rsidR="00DC0A38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  </w:t>
            </w:r>
          </w:p>
          <w:p w14:paraId="5C0E2927" w14:textId="175D7EEC" w:rsidR="00DC0A38" w:rsidRPr="00580080" w:rsidRDefault="00DC0A38" w:rsidP="00DC0A3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ậy với x = 9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hì </w:t>
            </w:r>
            <w:r w:rsidR="00580080" w:rsidRPr="00580080">
              <w:rPr>
                <w:rFonts w:ascii="Times New Roman" w:eastAsia="Calibri" w:hAnsi="Times New Roman" w:cs="Times New Roman"/>
                <w:kern w:val="0"/>
                <w:position w:val="-26"/>
                <w:sz w:val="28"/>
                <w:szCs w:val="28"/>
                <w14:ligatures w14:val="none"/>
              </w:rPr>
              <w:object w:dxaOrig="740" w:dyaOrig="700" w14:anchorId="693A04A9">
                <v:shape id="_x0000_i1042" type="#_x0000_t75" style="width:36.75pt;height:35.25pt" o:ole="">
                  <v:imagedata r:id="rId42" o:title=""/>
                </v:shape>
                <o:OLEObject Type="Embed" ProgID="Equation.DSMT4" ShapeID="_x0000_i1042" DrawAspect="Content" ObjectID="_1762111853" r:id="rId43"/>
              </w:object>
            </w:r>
          </w:p>
        </w:tc>
        <w:tc>
          <w:tcPr>
            <w:tcW w:w="900" w:type="dxa"/>
            <w:shd w:val="clear" w:color="auto" w:fill="auto"/>
          </w:tcPr>
          <w:p w14:paraId="264DADB6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D0DF237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B11EC50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C0A38" w:rsidRPr="00580080" w14:paraId="277AB738" w14:textId="77777777" w:rsidTr="00F01F0E">
        <w:tc>
          <w:tcPr>
            <w:tcW w:w="1440" w:type="dxa"/>
            <w:vMerge/>
            <w:shd w:val="clear" w:color="auto" w:fill="auto"/>
          </w:tcPr>
          <w:p w14:paraId="070D4E37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 w:val="restart"/>
            <w:shd w:val="clear" w:color="auto" w:fill="auto"/>
          </w:tcPr>
          <w:p w14:paraId="247E4A61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BF84022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DC12A7A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68740CC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DCD879B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30D839AC" w14:textId="2BE9CBFE" w:rsidR="00DC0A38" w:rsidRPr="00580080" w:rsidRDefault="005D79A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750" w:type="dxa"/>
            <w:shd w:val="clear" w:color="auto" w:fill="auto"/>
          </w:tcPr>
          <w:p w14:paraId="722958B1" w14:textId="07551F0B" w:rsidR="00DC0A38" w:rsidRPr="00580080" w:rsidRDefault="00DC0A38" w:rsidP="00DC0A3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Ta có </w:t>
            </w:r>
            <w:r w:rsidR="00580080" w:rsidRPr="00580080">
              <w:rPr>
                <w:rFonts w:ascii="Times New Roman" w:eastAsia="Times New Roman" w:hAnsi="Times New Roman" w:cs="Times New Roman"/>
                <w:kern w:val="0"/>
                <w:position w:val="-50"/>
                <w:sz w:val="28"/>
                <w:szCs w:val="28"/>
                <w14:ligatures w14:val="none"/>
              </w:rPr>
              <w:object w:dxaOrig="4860" w:dyaOrig="1140" w14:anchorId="71D1B0E4">
                <v:shape id="_x0000_i1043" type="#_x0000_t75" style="width:243.2pt;height:58.4pt" o:ole="">
                  <v:imagedata r:id="rId44" o:title=""/>
                </v:shape>
                <o:OLEObject Type="Embed" ProgID="Equation.DSMT4" ShapeID="_x0000_i1043" DrawAspect="Content" ObjectID="_1762111854" r:id="rId45"/>
              </w:object>
            </w:r>
            <w:r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   </w:t>
            </w:r>
          </w:p>
        </w:tc>
        <w:tc>
          <w:tcPr>
            <w:tcW w:w="900" w:type="dxa"/>
            <w:shd w:val="clear" w:color="auto" w:fill="auto"/>
          </w:tcPr>
          <w:p w14:paraId="373C7D01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6946F33" w14:textId="2966416F" w:rsidR="00DC0A38" w:rsidRPr="00580080" w:rsidRDefault="00B66A6B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C0A38" w:rsidRPr="00580080" w14:paraId="66409DF4" w14:textId="77777777" w:rsidTr="00F01F0E">
        <w:tc>
          <w:tcPr>
            <w:tcW w:w="1440" w:type="dxa"/>
            <w:vMerge/>
            <w:shd w:val="clear" w:color="auto" w:fill="auto"/>
          </w:tcPr>
          <w:p w14:paraId="29D3A1F5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36F8F9D7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08956BAD" w14:textId="3DDBB817" w:rsidR="00DC0A38" w:rsidRPr="00580080" w:rsidRDefault="00803DEE" w:rsidP="00DC0A3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position w:val="-50"/>
                <w:sz w:val="28"/>
                <w:szCs w:val="28"/>
                <w14:ligatures w14:val="none"/>
              </w:rPr>
              <w:object w:dxaOrig="4400" w:dyaOrig="1140" w14:anchorId="147C1171">
                <v:shape id="_x0000_i1044" type="#_x0000_t75" style="width:221.55pt;height:59.4pt" o:ole="">
                  <v:imagedata r:id="rId46" o:title=""/>
                </v:shape>
                <o:OLEObject Type="Embed" ProgID="Equation.DSMT4" ShapeID="_x0000_i1044" DrawAspect="Content" ObjectID="_1762111855" r:id="rId47"/>
              </w:object>
            </w:r>
          </w:p>
        </w:tc>
        <w:tc>
          <w:tcPr>
            <w:tcW w:w="900" w:type="dxa"/>
            <w:shd w:val="clear" w:color="auto" w:fill="auto"/>
          </w:tcPr>
          <w:p w14:paraId="675072A9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44B9AAF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  <w:p w14:paraId="3379E485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DC0A38" w:rsidRPr="00580080" w14:paraId="413B7CBF" w14:textId="77777777" w:rsidTr="00F01F0E">
        <w:tc>
          <w:tcPr>
            <w:tcW w:w="1440" w:type="dxa"/>
            <w:vMerge/>
            <w:shd w:val="clear" w:color="auto" w:fill="auto"/>
          </w:tcPr>
          <w:p w14:paraId="32E58AD8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2B0C44BB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10B57F9F" w14:textId="635EBCEC" w:rsidR="00DC0A38" w:rsidRPr="00580080" w:rsidRDefault="003452AD" w:rsidP="00DC0A3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position w:val="-48"/>
                <w:sz w:val="28"/>
                <w:szCs w:val="28"/>
                <w14:ligatures w14:val="none"/>
              </w:rPr>
              <w:object w:dxaOrig="2640" w:dyaOrig="920" w14:anchorId="3B009C06">
                <v:shape id="_x0000_i1045" type="#_x0000_t75" style="width:131.9pt;height:45.8pt" o:ole="">
                  <v:imagedata r:id="rId48" o:title=""/>
                </v:shape>
                <o:OLEObject Type="Embed" ProgID="Equation.DSMT4" ShapeID="_x0000_i1045" DrawAspect="Content" ObjectID="_1762111856" r:id="rId49"/>
              </w:object>
            </w:r>
          </w:p>
        </w:tc>
        <w:tc>
          <w:tcPr>
            <w:tcW w:w="900" w:type="dxa"/>
            <w:shd w:val="clear" w:color="auto" w:fill="auto"/>
          </w:tcPr>
          <w:p w14:paraId="1DEDA765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C0A38" w:rsidRPr="00580080" w14:paraId="65244C54" w14:textId="77777777" w:rsidTr="00F01F0E">
        <w:tc>
          <w:tcPr>
            <w:tcW w:w="1440" w:type="dxa"/>
            <w:vMerge/>
            <w:tcBorders>
              <w:bottom w:val="nil"/>
            </w:tcBorders>
            <w:shd w:val="clear" w:color="auto" w:fill="auto"/>
          </w:tcPr>
          <w:p w14:paraId="222D87ED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7C44F16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tcBorders>
              <w:bottom w:val="nil"/>
            </w:tcBorders>
            <w:shd w:val="clear" w:color="auto" w:fill="auto"/>
          </w:tcPr>
          <w:p w14:paraId="511ADD7A" w14:textId="6A69AC2B" w:rsidR="00DC0A38" w:rsidRPr="00580080" w:rsidRDefault="003452AD" w:rsidP="00DC0A3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position w:val="-32"/>
                <w:sz w:val="28"/>
                <w:szCs w:val="28"/>
                <w14:ligatures w14:val="none"/>
              </w:rPr>
              <w:object w:dxaOrig="880" w:dyaOrig="760" w14:anchorId="216E52D8">
                <v:shape id="_x0000_i1046" type="#_x0000_t75" style="width:44.3pt;height:38.75pt" o:ole="">
                  <v:imagedata r:id="rId50" o:title=""/>
                </v:shape>
                <o:OLEObject Type="Embed" ProgID="Equation.DSMT4" ShapeID="_x0000_i1046" DrawAspect="Content" ObjectID="_1762111857" r:id="rId51"/>
              </w:object>
            </w:r>
            <w:r w:rsidR="00DC0A38"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 (ĐPCM)</w:t>
            </w:r>
            <w:r w:rsidR="00F71235"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DC0A38"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(với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1300" w:dyaOrig="360" w14:anchorId="206CF8F2">
                <v:shape id="_x0000_i1047" type="#_x0000_t75" style="width:64.45pt;height:18.15pt" o:ole="">
                  <v:imagedata r:id="rId52" o:title=""/>
                </v:shape>
                <o:OLEObject Type="Embed" ProgID="Equation.DSMT4" ShapeID="_x0000_i1047" DrawAspect="Content" ObjectID="_1762111858" r:id="rId53"/>
              </w:object>
            </w:r>
            <w:r w:rsidR="00DC0A38"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).</w:t>
            </w:r>
          </w:p>
        </w:tc>
        <w:tc>
          <w:tcPr>
            <w:tcW w:w="900" w:type="dxa"/>
            <w:shd w:val="clear" w:color="auto" w:fill="auto"/>
          </w:tcPr>
          <w:p w14:paraId="0EAF6D09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.25</w:t>
            </w:r>
          </w:p>
          <w:p w14:paraId="7AF6B254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AD53E6" w:rsidRPr="00580080" w14:paraId="126F22C4" w14:textId="77777777" w:rsidTr="00F01F0E">
        <w:trPr>
          <w:trHeight w:val="1005"/>
        </w:trPr>
        <w:tc>
          <w:tcPr>
            <w:tcW w:w="1440" w:type="dxa"/>
            <w:vMerge/>
            <w:tcBorders>
              <w:top w:val="nil"/>
              <w:bottom w:val="nil"/>
            </w:tcBorders>
            <w:shd w:val="clear" w:color="auto" w:fill="auto"/>
          </w:tcPr>
          <w:p w14:paraId="3C91309F" w14:textId="77777777" w:rsidR="00AD53E6" w:rsidRPr="00580080" w:rsidRDefault="00AD53E6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3EC934A7" w14:textId="557F6D92" w:rsidR="00AD53E6" w:rsidRPr="005D79A6" w:rsidRDefault="005D79A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3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750" w:type="dxa"/>
            <w:shd w:val="clear" w:color="auto" w:fill="auto"/>
          </w:tcPr>
          <w:p w14:paraId="696E726F" w14:textId="77777777" w:rsidR="00AD53E6" w:rsidRPr="00580080" w:rsidRDefault="00AD53E6" w:rsidP="00AD53E6">
            <w:pPr>
              <w:spacing w:after="0"/>
              <w:contextualSpacing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ể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C= 3 thì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28"/>
                <w:sz w:val="28"/>
                <w:szCs w:val="28"/>
                <w:lang w:val="vi-VN"/>
                <w14:ligatures w14:val="none"/>
              </w:rPr>
              <w:object w:dxaOrig="2360" w:dyaOrig="660" w14:anchorId="56F09AA8">
                <v:shape id="_x0000_i1048" type="#_x0000_t75" style="width:117.8pt;height:33.25pt" o:ole="">
                  <v:imagedata r:id="rId54" o:title=""/>
                </v:shape>
                <o:OLEObject Type="Embed" ProgID="Equation.DSMT4" ShapeID="_x0000_i1048" DrawAspect="Content" ObjectID="_1762111859" r:id="rId55"/>
              </w:object>
            </w:r>
          </w:p>
          <w:p w14:paraId="3AFEFB35" w14:textId="66D9FCB1" w:rsidR="00AD53E6" w:rsidRPr="00580080" w:rsidRDefault="00AD53E6" w:rsidP="00AD53E6">
            <w:pPr>
              <w:spacing w:after="0"/>
              <w:ind w:left="720"/>
              <w:contextualSpacing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      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8"/>
                <w:sz w:val="28"/>
                <w:szCs w:val="28"/>
                <w:lang w:val="vi-VN"/>
                <w14:ligatures w14:val="none"/>
              </w:rPr>
              <w:object w:dxaOrig="1820" w:dyaOrig="360" w14:anchorId="09D5CE63">
                <v:shape id="_x0000_i1049" type="#_x0000_t75" style="width:90.65pt;height:18.15pt" o:ole="">
                  <v:imagedata r:id="rId56" o:title=""/>
                </v:shape>
                <o:OLEObject Type="Embed" ProgID="Equation.DSMT4" ShapeID="_x0000_i1049" DrawAspect="Content" ObjectID="_1762111860" r:id="rId57"/>
              </w:object>
            </w:r>
          </w:p>
        </w:tc>
        <w:tc>
          <w:tcPr>
            <w:tcW w:w="900" w:type="dxa"/>
            <w:shd w:val="clear" w:color="auto" w:fill="auto"/>
          </w:tcPr>
          <w:p w14:paraId="62F80422" w14:textId="77777777" w:rsidR="00AD53E6" w:rsidRPr="00580080" w:rsidRDefault="00AD53E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FC36B0F" w14:textId="5F06E4B0" w:rsidR="00AD53E6" w:rsidRPr="00580080" w:rsidRDefault="00AD53E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  <w:p w14:paraId="3997DFBD" w14:textId="63A0053A" w:rsidR="00AD53E6" w:rsidRPr="00580080" w:rsidRDefault="00AD53E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AD53E6" w:rsidRPr="00580080" w14:paraId="69FDEA8A" w14:textId="77777777" w:rsidTr="00F01F0E">
        <w:trPr>
          <w:trHeight w:val="840"/>
        </w:trPr>
        <w:tc>
          <w:tcPr>
            <w:tcW w:w="1440" w:type="dxa"/>
            <w:vMerge/>
            <w:tcBorders>
              <w:top w:val="nil"/>
              <w:bottom w:val="nil"/>
            </w:tcBorders>
            <w:shd w:val="clear" w:color="auto" w:fill="auto"/>
          </w:tcPr>
          <w:p w14:paraId="7CBBE5BD" w14:textId="77777777" w:rsidR="00AD53E6" w:rsidRPr="00580080" w:rsidRDefault="00AD53E6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tcBorders>
              <w:top w:val="nil"/>
            </w:tcBorders>
            <w:shd w:val="clear" w:color="auto" w:fill="auto"/>
          </w:tcPr>
          <w:p w14:paraId="4F698775" w14:textId="77777777" w:rsidR="00AD53E6" w:rsidRPr="00580080" w:rsidRDefault="00AD53E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5A82CB04" w14:textId="77777777" w:rsidR="00AD53E6" w:rsidRPr="00580080" w:rsidRDefault="00F71235" w:rsidP="00AD53E6">
            <w:pPr>
              <w:spacing w:after="0"/>
              <w:ind w:left="720"/>
              <w:contextualSpacing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10"/>
                <w:sz w:val="28"/>
                <w:szCs w:val="28"/>
                <w14:ligatures w14:val="none"/>
              </w:rPr>
              <w:object w:dxaOrig="2299" w:dyaOrig="380" w14:anchorId="7F4F348F">
                <v:shape id="_x0000_i1050" type="#_x0000_t75" style="width:114.8pt;height:18.65pt" o:ole="">
                  <v:imagedata r:id="rId58" o:title=""/>
                </v:shape>
                <o:OLEObject Type="Embed" ProgID="Equation.DSMT4" ShapeID="_x0000_i1050" DrawAspect="Content" ObjectID="_1762111861" r:id="rId59"/>
              </w:object>
            </w:r>
          </w:p>
          <w:p w14:paraId="58C70451" w14:textId="77777777" w:rsidR="00F71235" w:rsidRPr="00580080" w:rsidRDefault="00F71235" w:rsidP="00AD53E6">
            <w:pPr>
              <w:spacing w:after="0"/>
              <w:ind w:left="72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 w14:anchorId="44198E34">
                <v:shape id="_x0000_i1051" type="#_x0000_t75" style="width:71.5pt;height:18.15pt" o:ole="">
                  <v:imagedata r:id="rId60" o:title=""/>
                </v:shape>
                <o:OLEObject Type="Embed" ProgID="Equation.DSMT4" ShapeID="_x0000_i1051" DrawAspect="Content" ObjectID="_1762111862" r:id="rId61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hoặc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140" w:dyaOrig="360" w14:anchorId="791B83A7">
                <v:shape id="_x0000_i1052" type="#_x0000_t75" style="width:56.9pt;height:18.15pt" o:ole="">
                  <v:imagedata r:id="rId62" o:title=""/>
                </v:shape>
                <o:OLEObject Type="Embed" ProgID="Equation.DSMT4" ShapeID="_x0000_i1052" DrawAspect="Content" ObjectID="_1762111863" r:id="rId63"/>
              </w:object>
            </w:r>
          </w:p>
          <w:p w14:paraId="613180FD" w14:textId="77777777" w:rsidR="00F71235" w:rsidRPr="00580080" w:rsidRDefault="00F71235" w:rsidP="00AD53E6">
            <w:pPr>
              <w:spacing w:after="0"/>
              <w:ind w:left="720"/>
              <w:contextualSpacing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8008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 w14:anchorId="2C553DE3">
                <v:shape id="_x0000_i1053" type="#_x0000_t75" style="width:65.95pt;height:15.6pt" o:ole="">
                  <v:imagedata r:id="rId64" o:title=""/>
                </v:shape>
                <o:OLEObject Type="Embed" ProgID="Equation.DSMT4" ShapeID="_x0000_i1053" DrawAspect="Content" ObjectID="_1762111864" r:id="rId65"/>
              </w:object>
            </w:r>
            <w:r w:rsidRPr="0058008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79" w14:anchorId="12289587">
                <v:shape id="_x0000_i1054" type="#_x0000_t75" style="width:9.05pt;height:14.6pt" o:ole="">
                  <v:imagedata r:id="rId66" o:title=""/>
                </v:shape>
                <o:OLEObject Type="Embed" ProgID="Equation.DSMT4" ShapeID="_x0000_i1054" DrawAspect="Content" ObjectID="_1762111865" r:id="rId67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hoặc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4 (tm) </w:t>
            </w:r>
          </w:p>
          <w:p w14:paraId="1E7E80D4" w14:textId="39F685F3" w:rsidR="00F71235" w:rsidRPr="00580080" w:rsidRDefault="00F71235" w:rsidP="00AD53E6">
            <w:pPr>
              <w:spacing w:after="0"/>
              <w:ind w:left="720"/>
              <w:contextualSpacing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x =4 thì C=3</w:t>
            </w:r>
          </w:p>
        </w:tc>
        <w:tc>
          <w:tcPr>
            <w:tcW w:w="900" w:type="dxa"/>
            <w:shd w:val="clear" w:color="auto" w:fill="auto"/>
          </w:tcPr>
          <w:p w14:paraId="4FBEBE86" w14:textId="77777777" w:rsidR="00AD53E6" w:rsidRPr="00580080" w:rsidRDefault="00AD53E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620F903" w14:textId="77777777" w:rsidR="00AD53E6" w:rsidRPr="00580080" w:rsidRDefault="00AD53E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F71235" w:rsidRPr="00580080" w14:paraId="40FF117D" w14:textId="77777777" w:rsidTr="00F01F0E">
        <w:trPr>
          <w:gridAfter w:val="2"/>
          <w:wAfter w:w="7650" w:type="dxa"/>
          <w:trHeight w:val="370"/>
        </w:trPr>
        <w:tc>
          <w:tcPr>
            <w:tcW w:w="1440" w:type="dxa"/>
            <w:vMerge/>
            <w:tcBorders>
              <w:top w:val="nil"/>
              <w:bottom w:val="nil"/>
            </w:tcBorders>
            <w:shd w:val="clear" w:color="auto" w:fill="auto"/>
          </w:tcPr>
          <w:p w14:paraId="4C956928" w14:textId="77777777" w:rsidR="00F71235" w:rsidRPr="00580080" w:rsidRDefault="00F71235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</w:tcPr>
          <w:p w14:paraId="1AF006F7" w14:textId="77777777" w:rsidR="00F71235" w:rsidRPr="00580080" w:rsidRDefault="00F71235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DC0A38" w:rsidRPr="00580080" w14:paraId="29A7E497" w14:textId="77777777" w:rsidTr="00F01F0E">
        <w:tc>
          <w:tcPr>
            <w:tcW w:w="1440" w:type="dxa"/>
            <w:vMerge w:val="restart"/>
            <w:shd w:val="clear" w:color="auto" w:fill="auto"/>
          </w:tcPr>
          <w:p w14:paraId="144EBDFB" w14:textId="77777777" w:rsidR="00DC0A38" w:rsidRPr="00580080" w:rsidRDefault="00DC0A38" w:rsidP="00B92963">
            <w:pPr>
              <w:spacing w:after="0" w:line="288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II</w:t>
            </w:r>
          </w:p>
          <w:p w14:paraId="2BDB0A4C" w14:textId="77777777" w:rsidR="00DC0A38" w:rsidRPr="00580080" w:rsidRDefault="00DC0A38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14:ligatures w14:val="none"/>
              </w:rPr>
              <w:t>(2,0 điểm)</w:t>
            </w:r>
          </w:p>
        </w:tc>
        <w:tc>
          <w:tcPr>
            <w:tcW w:w="900" w:type="dxa"/>
            <w:vMerge w:val="restart"/>
            <w:shd w:val="clear" w:color="auto" w:fill="auto"/>
          </w:tcPr>
          <w:p w14:paraId="0D26BD5C" w14:textId="72C7307F" w:rsidR="00BB6E6F" w:rsidRPr="00580080" w:rsidRDefault="00BB6E6F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223B2B4B" w14:textId="140F427B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ọi</w:t>
            </w:r>
            <w:r w:rsidR="00E40EB7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số sản phẩm tổ 1 và tổ 2 được giao theo kế hoạch 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 xml:space="preserve">lần lượt là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; y (</w:t>
            </w:r>
            <w:r w:rsidR="00E40EB7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ản</w:t>
            </w:r>
            <w:r w:rsidR="00E40EB7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 0&lt; x;</w:t>
            </w:r>
            <w:r w:rsidR="00B92963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 &lt;</w:t>
            </w:r>
            <w:r w:rsidR="00E40EB7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60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)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2F8B0EA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0,25 </w:t>
            </w:r>
          </w:p>
        </w:tc>
      </w:tr>
      <w:tr w:rsidR="00DC0A38" w:rsidRPr="00580080" w14:paraId="1ADB364E" w14:textId="77777777" w:rsidTr="00F01F0E">
        <w:tc>
          <w:tcPr>
            <w:tcW w:w="1440" w:type="dxa"/>
            <w:vMerge/>
            <w:shd w:val="clear" w:color="auto" w:fill="auto"/>
          </w:tcPr>
          <w:p w14:paraId="28F937B1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7BDA5C09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0309C434" w14:textId="615B7AE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Vì 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 xml:space="preserve">tổng số </w:t>
            </w:r>
            <w:r w:rsidR="00E40EB7"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sản</w:t>
            </w:r>
            <w:r w:rsidR="00E40EB7"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phẩm </w:t>
            </w:r>
            <w:r w:rsidR="00083A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được</w:t>
            </w:r>
            <w:r w:rsidR="00E40EB7"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giao theo kế hoạch là 600 sản phẩm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nên ta có </w:t>
            </w:r>
            <w:r w:rsidR="00083A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phương trình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:  </w:t>
            </w:r>
          </w:p>
          <w:p w14:paraId="28B8A6FB" w14:textId="32DECD8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                                  x + y  = </w:t>
            </w:r>
            <w:r w:rsidR="00E40EB7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600</w:t>
            </w:r>
            <w:r w:rsidR="00083A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   (1)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EEAA57B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0,25 </w:t>
            </w:r>
          </w:p>
        </w:tc>
      </w:tr>
      <w:tr w:rsidR="00DC0A38" w:rsidRPr="00580080" w14:paraId="2E756115" w14:textId="77777777" w:rsidTr="00F01F0E">
        <w:tc>
          <w:tcPr>
            <w:tcW w:w="1440" w:type="dxa"/>
            <w:vMerge/>
            <w:shd w:val="clear" w:color="auto" w:fill="auto"/>
          </w:tcPr>
          <w:p w14:paraId="66BF00E9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4892DBC9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45069280" w14:textId="0B2C2C05" w:rsidR="00DC0A38" w:rsidRPr="00580080" w:rsidRDefault="00E40EB7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tế: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ổ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2210F8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I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ượt mức so với kế hoạch</w:t>
            </w:r>
            <w:r w:rsidR="00DC0A38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là: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8</w:t>
            </w:r>
            <w:r w:rsidR="00DC0A38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%x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(sản phẩm</w:t>
            </w:r>
            <w:r w:rsidR="00DC0A38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)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82F023B" w14:textId="070268A3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C0A38" w:rsidRPr="00580080" w14:paraId="5418219B" w14:textId="77777777" w:rsidTr="00F01F0E">
        <w:tc>
          <w:tcPr>
            <w:tcW w:w="1440" w:type="dxa"/>
            <w:vMerge/>
            <w:shd w:val="clear" w:color="auto" w:fill="auto"/>
          </w:tcPr>
          <w:p w14:paraId="681A3FB0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520A33B4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6C6E6864" w14:textId="216BB55E" w:rsidR="00DC0A38" w:rsidRPr="00580080" w:rsidRDefault="00E40EB7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ổ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2210F8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II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ượt mức so với kế hoạch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là: 21%x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(sản 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)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2A7A2A9" w14:textId="0274D7C3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C0A38" w:rsidRPr="00580080" w14:paraId="36C0B37A" w14:textId="77777777" w:rsidTr="00F01F0E">
        <w:tc>
          <w:tcPr>
            <w:tcW w:w="1440" w:type="dxa"/>
            <w:vMerge/>
            <w:shd w:val="clear" w:color="auto" w:fill="auto"/>
          </w:tcPr>
          <w:p w14:paraId="3CCE2CF2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4C9F207F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0FAE8726" w14:textId="24C70C08" w:rsidR="00DC0A38" w:rsidRPr="00580080" w:rsidRDefault="00DC0A38" w:rsidP="00DC0A38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Cả hai </w:t>
            </w:r>
            <w:r w:rsidR="003321B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ổ</w:t>
            </w:r>
            <w:r w:rsidR="003321B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đã hoàn thành vượt mức 120 sản 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nên ta có phương trình:</w:t>
            </w:r>
          </w:p>
          <w:p w14:paraId="35837C92" w14:textId="7F1DAF53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                      </w:t>
            </w:r>
            <w:r w:rsidR="003321B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8</w:t>
            </w:r>
            <w:r w:rsidR="003321B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%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x + </w:t>
            </w:r>
            <w:r w:rsidR="003321B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21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%y = </w:t>
            </w:r>
            <w:r w:rsidR="0041135B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120</w:t>
            </w:r>
            <w:r w:rsidR="00083A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     </w:t>
            </w:r>
            <w:r w:rsidR="00083A80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(2):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04EB69F" w14:textId="5785FD33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C0A38" w:rsidRPr="00580080" w14:paraId="4A1E4673" w14:textId="77777777" w:rsidTr="00F01F0E">
        <w:tc>
          <w:tcPr>
            <w:tcW w:w="1440" w:type="dxa"/>
            <w:vMerge/>
            <w:shd w:val="clear" w:color="auto" w:fill="auto"/>
          </w:tcPr>
          <w:p w14:paraId="19B20E43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5ED9E9FE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68F2A451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ừ (1) và (2) ta có hệ phương trình</w:t>
            </w:r>
          </w:p>
          <w:p w14:paraId="3F96989C" w14:textId="5DF687C4" w:rsidR="00DC0A38" w:rsidRPr="00580080" w:rsidRDefault="003321B1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6"/>
                <w:sz w:val="28"/>
                <w:szCs w:val="28"/>
                <w14:ligatures w14:val="none"/>
              </w:rPr>
              <w:object w:dxaOrig="2060" w:dyaOrig="1040" w14:anchorId="1217D113">
                <v:shape id="_x0000_i1055" type="#_x0000_t75" style="width:102.7pt;height:51.35pt" o:ole="">
                  <v:imagedata r:id="rId68" o:title=""/>
                </v:shape>
                <o:OLEObject Type="Embed" ProgID="Equation.DSMT4" ShapeID="_x0000_i1055" DrawAspect="Content" ObjectID="_1762111866" r:id="rId69"/>
              </w:object>
            </w:r>
          </w:p>
          <w:p w14:paraId="0F6962B4" w14:textId="0D86CA0F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Giải hệ phương trình được: x = </w:t>
            </w:r>
            <w:r w:rsidR="003321B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00</w:t>
            </w:r>
            <w:r w:rsidR="00083A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(tm); y = </w:t>
            </w:r>
            <w:r w:rsidR="003321B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4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0 (tm)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8FC588C" w14:textId="77777777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3DDE5CC" w14:textId="77777777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  <w:p w14:paraId="52C5B560" w14:textId="77777777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5CBFDCB" w14:textId="77777777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DD40705" w14:textId="4A4F718F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C0A38" w:rsidRPr="00580080" w14:paraId="49C8D214" w14:textId="77777777" w:rsidTr="00F01F0E">
        <w:tc>
          <w:tcPr>
            <w:tcW w:w="1440" w:type="dxa"/>
            <w:vMerge/>
            <w:shd w:val="clear" w:color="auto" w:fill="auto"/>
          </w:tcPr>
          <w:p w14:paraId="06817888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2FF9A936" w14:textId="77777777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17DD521D" w14:textId="442AB2F1" w:rsidR="00DC0A38" w:rsidRPr="00580080" w:rsidRDefault="00DC0A38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ậy </w:t>
            </w:r>
            <w:r w:rsidR="003321B1"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theo</w:t>
            </w:r>
            <w:r w:rsidR="003321B1"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kế hoạch tổ </w:t>
            </w:r>
            <w:r w:rsidR="002210F8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I</w:t>
            </w:r>
            <w:r w:rsidR="003321B1"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phải làm 200 sản phẩm, tổ </w:t>
            </w:r>
            <w:r w:rsidR="002210F8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II</w:t>
            </w:r>
            <w:r w:rsidR="003321B1"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phải làm là 400 sản </w:t>
            </w:r>
            <w:r w:rsidR="00B92963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0A3DFAE" w14:textId="64C4583C" w:rsidR="00DC0A38" w:rsidRPr="00580080" w:rsidRDefault="00DC0A38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3AD5BC3C" w14:textId="77777777" w:rsidTr="00F01F0E">
        <w:tc>
          <w:tcPr>
            <w:tcW w:w="1440" w:type="dxa"/>
            <w:vMerge w:val="restart"/>
            <w:shd w:val="clear" w:color="auto" w:fill="auto"/>
          </w:tcPr>
          <w:p w14:paraId="38302820" w14:textId="77777777" w:rsidR="006848C0" w:rsidRPr="00580080" w:rsidRDefault="006848C0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2A802BD1" w14:textId="77777777" w:rsidR="006848C0" w:rsidRPr="00580080" w:rsidRDefault="006848C0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121DC2C0" w14:textId="77777777" w:rsidR="006848C0" w:rsidRPr="00580080" w:rsidRDefault="006848C0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1AC500B7" w14:textId="77777777" w:rsidR="006848C0" w:rsidRPr="00580080" w:rsidRDefault="006848C0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12B93277" w14:textId="77777777" w:rsidR="006848C0" w:rsidRPr="00580080" w:rsidRDefault="006848C0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III</w:t>
            </w:r>
          </w:p>
          <w:p w14:paraId="65D1CBBB" w14:textId="561A82F4" w:rsidR="006848C0" w:rsidRPr="00580080" w:rsidRDefault="006848C0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bCs/>
                <w:i/>
                <w:kern w:val="0"/>
                <w:sz w:val="28"/>
                <w:szCs w:val="28"/>
                <w14:ligatures w14:val="none"/>
              </w:rPr>
              <w:t>(2,0 điểm)</w:t>
            </w:r>
          </w:p>
        </w:tc>
        <w:tc>
          <w:tcPr>
            <w:tcW w:w="900" w:type="dxa"/>
            <w:vMerge w:val="restart"/>
            <w:shd w:val="clear" w:color="auto" w:fill="auto"/>
          </w:tcPr>
          <w:p w14:paraId="3C81B03B" w14:textId="77777777" w:rsidR="006848C0" w:rsidRPr="00580080" w:rsidRDefault="006848C0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652A578" w14:textId="77777777" w:rsidR="006848C0" w:rsidRPr="00580080" w:rsidRDefault="006848C0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3BA2C4DC" w14:textId="77777777" w:rsidR="006848C0" w:rsidRPr="00580080" w:rsidRDefault="006848C0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E6704B6" w14:textId="5AE6AA1F" w:rsidR="006848C0" w:rsidRPr="005D79A6" w:rsidRDefault="005D79A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750" w:type="dxa"/>
            <w:shd w:val="clear" w:color="auto" w:fill="auto"/>
          </w:tcPr>
          <w:p w14:paraId="71F05F6C" w14:textId="77777777" w:rsidR="006848C0" w:rsidRPr="00580080" w:rsidRDefault="006848C0" w:rsidP="007572DF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Điều kiện xác định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0"/>
                <w:sz w:val="28"/>
                <w:szCs w:val="28"/>
                <w14:ligatures w14:val="none"/>
              </w:rPr>
              <w:object w:dxaOrig="1240" w:dyaOrig="320" w14:anchorId="36BC70D6">
                <v:shape id="_x0000_i1056" type="#_x0000_t75" style="width:61.95pt;height:16.1pt" o:ole="">
                  <v:imagedata r:id="rId70" o:title=""/>
                </v:shape>
                <o:OLEObject Type="Embed" ProgID="Equation.DSMT4" ShapeID="_x0000_i1056" DrawAspect="Content" ObjectID="_1762111867" r:id="rId7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. </w:t>
            </w:r>
          </w:p>
          <w:p w14:paraId="279C3F83" w14:textId="2E6719C4" w:rsidR="006848C0" w:rsidRPr="00580080" w:rsidRDefault="006848C0" w:rsidP="007572DF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color w:val="000000"/>
                <w:kern w:val="0"/>
                <w:position w:val="-38"/>
                <w:sz w:val="28"/>
                <w:szCs w:val="28"/>
                <w:lang w:val="vi-VN"/>
                <w14:ligatures w14:val="none"/>
              </w:rPr>
              <w:object w:dxaOrig="4959" w:dyaOrig="880" w14:anchorId="354D1491">
                <v:shape id="_x0000_i1057" type="#_x0000_t75" style="width:247.2pt;height:44.3pt" o:ole="">
                  <v:imagedata r:id="rId72" o:title=""/>
                </v:shape>
                <o:OLEObject Type="Embed" ProgID="Equation.DSMT4" ShapeID="_x0000_i1057" DrawAspect="Content" ObjectID="_1762111868" r:id="rId73"/>
              </w:object>
            </w:r>
          </w:p>
        </w:tc>
        <w:tc>
          <w:tcPr>
            <w:tcW w:w="900" w:type="dxa"/>
            <w:shd w:val="clear" w:color="auto" w:fill="auto"/>
          </w:tcPr>
          <w:p w14:paraId="303D4D93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533FF884" w14:textId="77777777" w:rsidTr="00F01F0E">
        <w:tc>
          <w:tcPr>
            <w:tcW w:w="1440" w:type="dxa"/>
            <w:vMerge/>
            <w:shd w:val="clear" w:color="auto" w:fill="auto"/>
          </w:tcPr>
          <w:p w14:paraId="34A311FE" w14:textId="77777777" w:rsidR="006848C0" w:rsidRPr="00580080" w:rsidRDefault="006848C0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6EF6044E" w14:textId="77777777" w:rsidR="006848C0" w:rsidRPr="00580080" w:rsidRDefault="006848C0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54B64929" w14:textId="0737CC21" w:rsidR="006848C0" w:rsidRPr="00580080" w:rsidRDefault="006848C0" w:rsidP="00DC0A3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4800" w:dyaOrig="840" w14:anchorId="4B6C7885">
                <v:shape id="_x0000_i1058" type="#_x0000_t75" style="width:240.15pt;height:41.8pt" o:ole="">
                  <v:imagedata r:id="rId74" o:title=""/>
                </v:shape>
                <o:OLEObject Type="Embed" ProgID="Equation.DSMT4" ShapeID="_x0000_i1058" DrawAspect="Content" ObjectID="_1762111869" r:id="rId75"/>
              </w:object>
            </w:r>
          </w:p>
        </w:tc>
        <w:tc>
          <w:tcPr>
            <w:tcW w:w="900" w:type="dxa"/>
            <w:shd w:val="clear" w:color="auto" w:fill="auto"/>
          </w:tcPr>
          <w:p w14:paraId="70219437" w14:textId="6215088D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5EE28A9D" w14:textId="77777777" w:rsidTr="00F01F0E">
        <w:trPr>
          <w:trHeight w:val="930"/>
        </w:trPr>
        <w:tc>
          <w:tcPr>
            <w:tcW w:w="1440" w:type="dxa"/>
            <w:vMerge/>
            <w:shd w:val="clear" w:color="auto" w:fill="auto"/>
          </w:tcPr>
          <w:p w14:paraId="582DC794" w14:textId="77777777" w:rsidR="006848C0" w:rsidRPr="00580080" w:rsidRDefault="006848C0" w:rsidP="00DC0A3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6F4E5A9F" w14:textId="77777777" w:rsidR="006848C0" w:rsidRPr="00580080" w:rsidRDefault="006848C0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4D6319F3" w14:textId="0874B6F2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34"/>
                <w:sz w:val="28"/>
                <w:szCs w:val="28"/>
                <w14:ligatures w14:val="none"/>
              </w:rPr>
              <w:object w:dxaOrig="3480" w:dyaOrig="800" w14:anchorId="260C65B2">
                <v:shape id="_x0000_i1059" type="#_x0000_t75" style="width:174.2pt;height:40.8pt" o:ole="">
                  <v:imagedata r:id="rId76" o:title=""/>
                </v:shape>
                <o:OLEObject Type="Embed" ProgID="Equation.DSMT4" ShapeID="_x0000_i1059" DrawAspect="Content" ObjectID="_1762111870" r:id="rId77"/>
              </w:object>
            </w:r>
          </w:p>
        </w:tc>
        <w:tc>
          <w:tcPr>
            <w:tcW w:w="900" w:type="dxa"/>
            <w:shd w:val="clear" w:color="auto" w:fill="auto"/>
          </w:tcPr>
          <w:p w14:paraId="6DE75631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708D963B" w14:textId="77777777" w:rsidTr="00F01F0E">
        <w:trPr>
          <w:trHeight w:val="585"/>
        </w:trPr>
        <w:tc>
          <w:tcPr>
            <w:tcW w:w="1440" w:type="dxa"/>
            <w:vMerge/>
            <w:shd w:val="clear" w:color="auto" w:fill="auto"/>
          </w:tcPr>
          <w:p w14:paraId="72D70A7F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3EBAAE76" w14:textId="77777777" w:rsidR="006848C0" w:rsidRPr="00580080" w:rsidRDefault="006848C0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565A287A" w14:textId="66546204" w:rsidR="006848C0" w:rsidRPr="00083A80" w:rsidRDefault="006848C0" w:rsidP="006848C0">
            <w:pPr>
              <w:spacing w:after="200" w:line="288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083A80">
              <w:rPr>
                <w:rFonts w:ascii="Times New Roman" w:eastAsia="Calibri" w:hAnsi="Times New Roman" w:cs="Times New Roman"/>
                <w:kern w:val="0"/>
                <w:position w:val="-30"/>
                <w:sz w:val="28"/>
                <w:szCs w:val="28"/>
                <w14:ligatures w14:val="none"/>
              </w:rPr>
              <w:object w:dxaOrig="2400" w:dyaOrig="720" w14:anchorId="2B53704A">
                <v:shape id="_x0000_i1060" type="#_x0000_t75" style="width:120.85pt;height:36.75pt" o:ole="">
                  <v:imagedata r:id="rId78" o:title=""/>
                </v:shape>
                <o:OLEObject Type="Embed" ProgID="Equation.DSMT4" ShapeID="_x0000_i1060" DrawAspect="Content" ObjectID="_1762111871" r:id="rId79"/>
              </w:object>
            </w:r>
            <w:r w:rsidR="00B66A6B" w:rsidRPr="00083A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(t/m)</w:t>
            </w:r>
          </w:p>
          <w:p w14:paraId="1AC3B651" w14:textId="616245EB" w:rsidR="006848C0" w:rsidRPr="00580080" w:rsidRDefault="006848C0" w:rsidP="006848C0">
            <w:pPr>
              <w:spacing w:after="200" w:line="288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ậy hệ có nghiệm duy nhấ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14:ligatures w14:val="none"/>
              </w:rPr>
              <w:object w:dxaOrig="1460" w:dyaOrig="400" w14:anchorId="493AD80D">
                <v:shape id="_x0000_i1061" type="#_x0000_t75" style="width:74pt;height:20.65pt" o:ole="">
                  <v:imagedata r:id="rId80" o:title=""/>
                </v:shape>
                <o:OLEObject Type="Embed" ProgID="Equation.DSMT4" ShapeID="_x0000_i1061" DrawAspect="Content" ObjectID="_1762111872" r:id="rId8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900" w:type="dxa"/>
            <w:shd w:val="clear" w:color="auto" w:fill="auto"/>
          </w:tcPr>
          <w:p w14:paraId="613605E9" w14:textId="699BC79F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5AE0AD85" w14:textId="77777777" w:rsidTr="00F01F0E">
        <w:tc>
          <w:tcPr>
            <w:tcW w:w="1440" w:type="dxa"/>
            <w:vMerge/>
            <w:shd w:val="clear" w:color="auto" w:fill="auto"/>
          </w:tcPr>
          <w:p w14:paraId="33EC89C5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 w:val="restart"/>
            <w:shd w:val="clear" w:color="auto" w:fill="auto"/>
          </w:tcPr>
          <w:p w14:paraId="146E1127" w14:textId="188DF1C2" w:rsidR="006848C0" w:rsidRPr="005D79A6" w:rsidRDefault="005D79A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750" w:type="dxa"/>
            <w:shd w:val="clear" w:color="auto" w:fill="auto"/>
          </w:tcPr>
          <w:p w14:paraId="5D94BCB0" w14:textId="735E8307" w:rsidR="006848C0" w:rsidRPr="00580080" w:rsidRDefault="005A3763" w:rsidP="005A3763">
            <w:pPr>
              <w:tabs>
                <w:tab w:val="left" w:pos="720"/>
                <w:tab w:val="left" w:pos="810"/>
              </w:tabs>
              <w:spacing w:before="60" w:after="6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a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) </w:t>
            </w:r>
            <w:r w:rsidR="006848C0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ới </w:t>
            </w:r>
            <w:r w:rsidR="0041135B"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800" w:dyaOrig="260" w14:anchorId="364D7150">
                <v:shape id="_x0000_i1062" type="#_x0000_t75" style="width:39.8pt;height:12.1pt" o:ole="">
                  <v:imagedata r:id="rId82" o:title=""/>
                </v:shape>
                <o:OLEObject Type="Embed" ProgID="Equation.DSMT4" ShapeID="_x0000_i1062" DrawAspect="Content" ObjectID="_1762111873" r:id="rId83"/>
              </w:object>
            </w:r>
            <w:r w:rsidR="006848C0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thì </w:t>
            </w:r>
            <w:r w:rsidR="006848C0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(d): </w:t>
            </w:r>
            <w:r w:rsidR="0041135B" w:rsidRPr="00580080">
              <w:rPr>
                <w:rFonts w:ascii="Times New Roman" w:eastAsia="Calibri" w:hAnsi="Times New Roman" w:cs="Times New Roman"/>
                <w:kern w:val="0"/>
                <w:position w:val="-10"/>
                <w:sz w:val="28"/>
                <w:szCs w:val="28"/>
                <w14:ligatures w14:val="none"/>
              </w:rPr>
              <w:object w:dxaOrig="1140" w:dyaOrig="320" w14:anchorId="5400E77F">
                <v:shape id="_x0000_i1063" type="#_x0000_t75" style="width:56.4pt;height:15.1pt" o:ole="">
                  <v:imagedata r:id="rId84" o:title=""/>
                </v:shape>
                <o:OLEObject Type="Embed" ProgID="Equation.DSMT4" ShapeID="_x0000_i1063" DrawAspect="Content" ObjectID="_1762111874" r:id="rId85"/>
              </w:object>
            </w:r>
            <w:r w:rsidR="006848C0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.</w:t>
            </w:r>
          </w:p>
        </w:tc>
        <w:tc>
          <w:tcPr>
            <w:tcW w:w="900" w:type="dxa"/>
            <w:shd w:val="clear" w:color="auto" w:fill="auto"/>
          </w:tcPr>
          <w:p w14:paraId="2E179CA2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6C336E6E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786DA9C5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2216DE55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625C2EC8" w14:textId="77777777" w:rsidR="006848C0" w:rsidRPr="00580080" w:rsidRDefault="006848C0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Phương trình hoành độ giao điểm của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00" w:dyaOrig="460" w14:anchorId="41BDE062">
                <v:shape id="_x0000_i1064" type="#_x0000_t75" style="width:20.65pt;height:23.15pt" o:ole="">
                  <v:imagedata r:id="rId86" o:title=""/>
                </v:shape>
                <o:OLEObject Type="Embed" ProgID="Equation.DSMT4" ShapeID="_x0000_i1064" DrawAspect="Content" ObjectID="_1762111875" r:id="rId8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và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20" w:dyaOrig="460" w14:anchorId="2C55E300">
                <v:shape id="_x0000_i1065" type="#_x0000_t75" style="width:21.65pt;height:23.15pt" o:ole="">
                  <v:imagedata r:id="rId88" o:title=""/>
                </v:shape>
                <o:OLEObject Type="Embed" ProgID="Equation.DSMT4" ShapeID="_x0000_i1065" DrawAspect="Content" ObjectID="_1762111876" r:id="rId8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 là </w:t>
            </w:r>
          </w:p>
          <w:p w14:paraId="057B8893" w14:textId="3F61D3E2" w:rsidR="006848C0" w:rsidRPr="00580080" w:rsidRDefault="00514AEC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260" w:dyaOrig="320" w14:anchorId="75F230D7">
                <v:shape id="_x0000_i1066" type="#_x0000_t75" style="width:63.45pt;height:16.1pt" o:ole="">
                  <v:imagedata r:id="rId90" o:title=""/>
                </v:shape>
                <o:OLEObject Type="Embed" ProgID="Equation.DSMT4" ShapeID="_x0000_i1066" DrawAspect="Content" ObjectID="_1762111877" r:id="rId9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1780" w:dyaOrig="340" w14:anchorId="6748B0FF">
                <v:shape id="_x0000_i1067" type="#_x0000_t75" style="width:88.1pt;height:16.6pt" o:ole="">
                  <v:imagedata r:id="rId92" o:title=""/>
                </v:shape>
                <o:OLEObject Type="Embed" ProgID="Equation.DSMT4" ShapeID="_x0000_i1067" DrawAspect="Content" ObjectID="_1762111878" r:id="rId93"/>
              </w:object>
            </w:r>
            <w:r w:rsidR="005E3E7D" w:rsidRPr="00580080">
              <w:rPr>
                <w:rFonts w:ascii="Times New Roman" w:eastAsia="Calibri" w:hAnsi="Times New Roman" w:cs="Times New Roman"/>
                <w:kern w:val="0"/>
                <w:position w:val="-34"/>
                <w:sz w:val="28"/>
                <w:szCs w:val="28"/>
                <w14:ligatures w14:val="none"/>
              </w:rPr>
              <w:object w:dxaOrig="2200" w:dyaOrig="820" w14:anchorId="6ABB2171">
                <v:shape id="_x0000_i1068" type="#_x0000_t75" style="width:109.25pt;height:41.3pt" o:ole="">
                  <v:imagedata r:id="rId94" o:title=""/>
                </v:shape>
                <o:OLEObject Type="Embed" ProgID="Equation.DSMT4" ShapeID="_x0000_i1068" DrawAspect="Content" ObjectID="_1762111879" r:id="rId95"/>
              </w:object>
            </w:r>
          </w:p>
        </w:tc>
        <w:tc>
          <w:tcPr>
            <w:tcW w:w="900" w:type="dxa"/>
            <w:shd w:val="clear" w:color="auto" w:fill="auto"/>
          </w:tcPr>
          <w:p w14:paraId="6F3321AD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79FE57B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20CFD050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0C206E7F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533BAD6A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3378ACF3" w14:textId="73A1624F" w:rsidR="006848C0" w:rsidRPr="00580080" w:rsidRDefault="006848C0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ậy với </w:t>
            </w:r>
            <w:r w:rsidR="005E3E7D"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800" w:dyaOrig="260" w14:anchorId="27FEE117">
                <v:shape id="_x0000_i1069" type="#_x0000_t75" style="width:33.25pt;height:13.1pt" o:ole="">
                  <v:imagedata r:id="rId96" o:title=""/>
                </v:shape>
                <o:OLEObject Type="Embed" ProgID="Equation.DSMT4" ShapeID="_x0000_i1069" DrawAspect="Content" ObjectID="_1762111880" r:id="rId9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thì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00" w:dyaOrig="460" w14:anchorId="780DFE8D">
                <v:shape id="_x0000_i1070" type="#_x0000_t75" style="width:20.65pt;height:23.15pt" o:ole="">
                  <v:imagedata r:id="rId98" o:title=""/>
                </v:shape>
                <o:OLEObject Type="Embed" ProgID="Equation.DSMT4" ShapeID="_x0000_i1070" DrawAspect="Content" ObjectID="_1762111881" r:id="rId9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cắt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20" w:dyaOrig="460" w14:anchorId="4BEB6733">
                <v:shape id="_x0000_i1071" type="#_x0000_t75" style="width:21.65pt;height:23.15pt" o:ole="">
                  <v:imagedata r:id="rId100" o:title=""/>
                </v:shape>
                <o:OLEObject Type="Embed" ProgID="Equation.DSMT4" ShapeID="_x0000_i1071" DrawAspect="Content" ObjectID="_1762111882" r:id="rId10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tại </w:t>
            </w:r>
            <w:r w:rsidR="005E3E7D"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980" w:dyaOrig="460" w14:anchorId="20E2F2A9">
                <v:shape id="_x0000_i1072" type="#_x0000_t75" style="width:48.85pt;height:23.15pt" o:ole="">
                  <v:imagedata r:id="rId102" o:title=""/>
                </v:shape>
                <o:OLEObject Type="Embed" ProgID="Equation.DSMT4" ShapeID="_x0000_i1072" DrawAspect="Content" ObjectID="_1762111883" r:id="rId103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à </w:t>
            </w:r>
            <w:r w:rsidR="005E3E7D"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720" w:dyaOrig="460" w14:anchorId="3D83FCC9">
                <v:shape id="_x0000_i1073" type="#_x0000_t75" style="width:36.25pt;height:23.15pt" o:ole="">
                  <v:imagedata r:id="rId104" o:title=""/>
                </v:shape>
                <o:OLEObject Type="Embed" ProgID="Equation.DSMT4" ShapeID="_x0000_i1073" DrawAspect="Content" ObjectID="_1762111884" r:id="rId105"/>
              </w:object>
            </w:r>
          </w:p>
        </w:tc>
        <w:tc>
          <w:tcPr>
            <w:tcW w:w="900" w:type="dxa"/>
            <w:shd w:val="clear" w:color="auto" w:fill="auto"/>
          </w:tcPr>
          <w:p w14:paraId="378FC044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48E29E53" w14:textId="77777777" w:rsidTr="00F01F0E">
        <w:trPr>
          <w:trHeight w:val="2874"/>
        </w:trPr>
        <w:tc>
          <w:tcPr>
            <w:tcW w:w="1440" w:type="dxa"/>
            <w:vMerge/>
            <w:shd w:val="clear" w:color="auto" w:fill="auto"/>
          </w:tcPr>
          <w:p w14:paraId="5F775E35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01660C99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42FDE7EE" w14:textId="77777777" w:rsidR="006848C0" w:rsidRPr="00580080" w:rsidRDefault="006848C0" w:rsidP="005E3E7D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b) Phương trình hoành độ giao điểm của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00" w:dyaOrig="460" w14:anchorId="0B857820">
                <v:shape id="_x0000_i1074" type="#_x0000_t75" style="width:20.65pt;height:23.15pt" o:ole="">
                  <v:imagedata r:id="rId106" o:title=""/>
                </v:shape>
                <o:OLEObject Type="Embed" ProgID="Equation.DSMT4" ShapeID="_x0000_i1074" DrawAspect="Content" ObjectID="_1762111885" r:id="rId10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và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20" w:dyaOrig="460" w14:anchorId="1A5E1395">
                <v:shape id="_x0000_i1075" type="#_x0000_t75" style="width:21.65pt;height:23.15pt" o:ole="">
                  <v:imagedata r:id="rId108" o:title=""/>
                </v:shape>
                <o:OLEObject Type="Embed" ProgID="Equation.DSMT4" ShapeID="_x0000_i1075" DrawAspect="Content" ObjectID="_1762111886" r:id="rId10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là </w:t>
            </w:r>
          </w:p>
          <w:p w14:paraId="21B75E98" w14:textId="200B462D" w:rsidR="006848C0" w:rsidRPr="00580080" w:rsidRDefault="005E3E7D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700" w:dyaOrig="320" w14:anchorId="2621F833">
                <v:shape id="_x0000_i1076" type="#_x0000_t75" style="width:84.6pt;height:16.1pt" o:ole="">
                  <v:imagedata r:id="rId110" o:title=""/>
                </v:shape>
                <o:OLEObject Type="Embed" ProgID="Equation.DSMT4" ShapeID="_x0000_i1076" DrawAspect="Content" ObjectID="_1762111887" r:id="rId11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2400" w:dyaOrig="340" w14:anchorId="003B716E">
                <v:shape id="_x0000_i1077" type="#_x0000_t75" style="width:119.85pt;height:16.6pt" o:ole="">
                  <v:imagedata r:id="rId112" o:title=""/>
                </v:shape>
                <o:OLEObject Type="Embed" ProgID="Equation.DSMT4" ShapeID="_x0000_i1077" DrawAspect="Content" ObjectID="_1762111888" r:id="rId113"/>
              </w:object>
            </w:r>
            <w:r w:rsidR="006848C0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 (1)</w:t>
            </w:r>
          </w:p>
          <w:p w14:paraId="12B4B6F4" w14:textId="2FF9EC29" w:rsidR="006848C0" w:rsidRPr="00580080" w:rsidRDefault="006848C0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a có: </w:t>
            </w:r>
            <w:r w:rsidR="005E3E7D"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580" w:dyaOrig="520" w14:anchorId="037B4595">
                <v:shape id="_x0000_i1078" type="#_x0000_t75" style="width:229.1pt;height:26.2pt" o:ole="">
                  <v:imagedata r:id="rId114" o:title=""/>
                </v:shape>
                <o:OLEObject Type="Embed" ProgID="Equation.DSMT4" ShapeID="_x0000_i1078" DrawAspect="Content" ObjectID="_1762111889" r:id="rId115"/>
              </w:object>
            </w:r>
          </w:p>
          <w:p w14:paraId="39DB57ED" w14:textId="71BC22B5" w:rsidR="006848C0" w:rsidRPr="00580080" w:rsidRDefault="006848C0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00" w:dyaOrig="460" w14:anchorId="2B291696">
                <v:shape id="_x0000_i1079" type="#_x0000_t75" style="width:20.65pt;height:23.15pt" o:ole="">
                  <v:imagedata r:id="rId116" o:title=""/>
                </v:shape>
                <o:OLEObject Type="Embed" ProgID="Equation.DSMT4" ShapeID="_x0000_i1079" DrawAspect="Content" ObjectID="_1762111890" r:id="rId11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ắ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20" w:dyaOrig="460" w14:anchorId="625435D8">
                <v:shape id="_x0000_i1080" type="#_x0000_t75" style="width:21.65pt;height:23.15pt" o:ole="">
                  <v:imagedata r:id="rId118" o:title=""/>
                </v:shape>
                <o:OLEObject Type="Embed" ProgID="Equation.DSMT4" ShapeID="_x0000_i1080" DrawAspect="Content" ObjectID="_1762111891" r:id="rId11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tại 2 điểm phân biệ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360" w:dyaOrig="240" w14:anchorId="53A27FB7">
                <v:shape id="_x0000_i1081" type="#_x0000_t75" style="width:18.15pt;height:12.1pt" o:ole="">
                  <v:imagedata r:id="rId120" o:title=""/>
                </v:shape>
                <o:OLEObject Type="Embed" ProgID="Equation.DSMT4" ShapeID="_x0000_i1081" DrawAspect="Content" ObjectID="_1762111892" r:id="rId12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phương trình (1) có 2 nghiệm phân biệ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960" w:dyaOrig="279" w14:anchorId="1C0A625B">
                <v:shape id="_x0000_i1082" type="#_x0000_t75" style="width:47.85pt;height:14.6pt" o:ole="">
                  <v:imagedata r:id="rId122" o:title=""/>
                </v:shape>
                <o:OLEObject Type="Embed" ProgID="Equation.DSMT4" ShapeID="_x0000_i1082" DrawAspect="Content" ObjectID="_1762111893" r:id="rId123"/>
              </w:object>
            </w:r>
            <w:r w:rsidR="005E3E7D"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2680" w:dyaOrig="520" w14:anchorId="556BEC7D">
                <v:shape id="_x0000_i1083" type="#_x0000_t75" style="width:133.45pt;height:26.2pt" o:ole="">
                  <v:imagedata r:id="rId124" o:title=""/>
                </v:shape>
                <o:OLEObject Type="Embed" ProgID="Equation.DSMT4" ShapeID="_x0000_i1083" DrawAspect="Content" ObjectID="_1762111894" r:id="rId125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.</w:t>
            </w:r>
          </w:p>
        </w:tc>
        <w:tc>
          <w:tcPr>
            <w:tcW w:w="900" w:type="dxa"/>
            <w:shd w:val="clear" w:color="auto" w:fill="auto"/>
          </w:tcPr>
          <w:p w14:paraId="1087E82C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6D8906AE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38E0B4CA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1F846CAC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3649BA4F" w14:textId="77F04614" w:rsidR="006848C0" w:rsidRPr="00580080" w:rsidRDefault="006848C0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 định lý Vi</w:t>
            </w:r>
            <w:r w:rsidR="00B92963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-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et, ta có: </w:t>
            </w:r>
            <w:r w:rsidR="008867F8" w:rsidRPr="00580080">
              <w:rPr>
                <w:rFonts w:ascii="Times New Roman" w:eastAsia="Calibri" w:hAnsi="Times New Roman" w:cs="Times New Roman"/>
                <w:kern w:val="0"/>
                <w:position w:val="-36"/>
                <w:sz w:val="28"/>
                <w:szCs w:val="28"/>
                <w14:ligatures w14:val="none"/>
              </w:rPr>
              <w:object w:dxaOrig="1540" w:dyaOrig="840" w14:anchorId="285C506D">
                <v:shape id="_x0000_i1084" type="#_x0000_t75" style="width:77.55pt;height:41.8pt" o:ole="">
                  <v:imagedata r:id="rId126" o:title=""/>
                </v:shape>
                <o:OLEObject Type="Embed" ProgID="Equation.DSMT4" ShapeID="_x0000_i1084" DrawAspect="Content" ObjectID="_1762111895" r:id="rId127"/>
              </w:object>
            </w:r>
          </w:p>
        </w:tc>
        <w:tc>
          <w:tcPr>
            <w:tcW w:w="900" w:type="dxa"/>
            <w:shd w:val="clear" w:color="auto" w:fill="auto"/>
          </w:tcPr>
          <w:p w14:paraId="457D288A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62C18325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3CD2252A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64E8A215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4B9EFA10" w14:textId="18699298" w:rsidR="006848C0" w:rsidRPr="00580080" w:rsidRDefault="006848C0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a có </w:t>
            </w:r>
            <w:r w:rsidR="008867F8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8867F8"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500" w:dyaOrig="520" w14:anchorId="78863757">
                <v:shape id="_x0000_i1085" type="#_x0000_t75" style="width:202.9pt;height:24.15pt" o:ole="">
                  <v:imagedata r:id="rId128" o:title=""/>
                </v:shape>
                <o:OLEObject Type="Embed" ProgID="Equation.DSMT4" ShapeID="_x0000_i1085" DrawAspect="Content" ObjectID="_1762111896" r:id="rId12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190FADCD" w14:textId="39F0E7C7" w:rsidR="008867F8" w:rsidRPr="00580080" w:rsidRDefault="000B7018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14:ligatures w14:val="none"/>
              </w:rPr>
              <w:object w:dxaOrig="5460" w:dyaOrig="400" w14:anchorId="5E716B03">
                <v:shape id="_x0000_i1086" type="#_x0000_t75" style="width:272.9pt;height:20.65pt" o:ole="">
                  <v:imagedata r:id="rId130" o:title=""/>
                </v:shape>
                <o:OLEObject Type="Embed" ProgID="Equation.DSMT4" ShapeID="_x0000_i1086" DrawAspect="Content" ObjectID="_1762111897" r:id="rId131"/>
              </w:object>
            </w:r>
            <w:r w:rsidR="008867F8"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3F9FA652">
                <v:shape id="_x0000_i1087" type="#_x0000_t75" style="width:9.05pt;height:14.6pt" o:ole="">
                  <v:imagedata r:id="rId66" o:title=""/>
                </v:shape>
                <o:OLEObject Type="Embed" ProgID="Equation.DSMT4" ShapeID="_x0000_i1087" DrawAspect="Content" ObjectID="_1762111898" r:id="rId132"/>
              </w:object>
            </w:r>
          </w:p>
          <w:p w14:paraId="3E34E90C" w14:textId="5275C684" w:rsidR="000B7018" w:rsidRPr="00580080" w:rsidRDefault="000B7018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2DF01127">
                <v:shape id="_x0000_i1088" type="#_x0000_t75" style="width:9.05pt;height:14.6pt" o:ole="">
                  <v:imagedata r:id="rId66" o:title=""/>
                </v:shape>
                <o:OLEObject Type="Embed" ProgID="Equation.DSMT4" ShapeID="_x0000_i1088" DrawAspect="Content" ObjectID="_1762111899" r:id="rId133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0BE8D1F1">
                <v:shape id="_x0000_i1089" type="#_x0000_t75" style="width:9.05pt;height:14.6pt" o:ole="">
                  <v:imagedata r:id="rId66" o:title=""/>
                </v:shape>
                <o:OLEObject Type="Embed" ProgID="Equation.DSMT4" ShapeID="_x0000_i1089" DrawAspect="Content" ObjectID="_1762111900" r:id="rId134"/>
              </w:object>
            </w:r>
            <w:r w:rsidR="00F64DE5" w:rsidRPr="00580080">
              <w:rPr>
                <w:rFonts w:ascii="Times New Roman" w:eastAsia="Calibri" w:hAnsi="Times New Roman" w:cs="Times New Roman"/>
                <w:kern w:val="0"/>
                <w:position w:val="-34"/>
                <w:sz w:val="28"/>
                <w:szCs w:val="28"/>
                <w14:ligatures w14:val="none"/>
              </w:rPr>
              <w:object w:dxaOrig="3140" w:dyaOrig="820" w14:anchorId="36C1CB3D">
                <v:shape id="_x0000_i1090" type="#_x0000_t75" style="width:156.6pt;height:41.3pt" o:ole="">
                  <v:imagedata r:id="rId135" o:title=""/>
                </v:shape>
                <o:OLEObject Type="Embed" ProgID="Equation.DSMT4" ShapeID="_x0000_i1090" DrawAspect="Content" ObjectID="_1762111901" r:id="rId136"/>
              </w:object>
            </w:r>
          </w:p>
          <w:p w14:paraId="2CEC0A03" w14:textId="57BD685F" w:rsidR="006848C0" w:rsidRPr="00580080" w:rsidRDefault="00F64DE5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ậy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m = -1 thì đường thẳng (d) cắt (P) tại 2 điểm phân biệt thỏa mãn</w:t>
            </w:r>
            <w:r w:rsidR="006848C0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1800" w:dyaOrig="360" w14:anchorId="1741A054">
                <v:shape id="_x0000_i1091" type="#_x0000_t75" style="width:90.15pt;height:18.15pt" o:ole="">
                  <v:imagedata r:id="rId35" o:title=""/>
                </v:shape>
                <o:OLEObject Type="Embed" ProgID="Equation.DSMT4" ShapeID="_x0000_i1091" DrawAspect="Content" ObjectID="_1762111902" r:id="rId137"/>
              </w:object>
            </w:r>
          </w:p>
        </w:tc>
        <w:tc>
          <w:tcPr>
            <w:tcW w:w="900" w:type="dxa"/>
            <w:shd w:val="clear" w:color="auto" w:fill="auto"/>
          </w:tcPr>
          <w:p w14:paraId="7648D287" w14:textId="77777777" w:rsidR="006848C0" w:rsidRPr="00580080" w:rsidRDefault="006848C0" w:rsidP="00083A8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6848C0" w:rsidRPr="00580080" w14:paraId="48C84694" w14:textId="77777777" w:rsidTr="00F01F0E">
        <w:trPr>
          <w:trHeight w:val="3360"/>
        </w:trPr>
        <w:tc>
          <w:tcPr>
            <w:tcW w:w="1440" w:type="dxa"/>
            <w:shd w:val="clear" w:color="auto" w:fill="auto"/>
          </w:tcPr>
          <w:p w14:paraId="534AE09C" w14:textId="0BD34511" w:rsidR="006848C0" w:rsidRPr="00B92963" w:rsidRDefault="005A3763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</w:t>
            </w:r>
            <w:r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B92963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IV</w:t>
            </w:r>
          </w:p>
          <w:p w14:paraId="34D11741" w14:textId="37E23CA9" w:rsidR="005A3763" w:rsidRPr="005A3763" w:rsidRDefault="005A3763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  <w:t>(3 điểm)</w:t>
            </w:r>
          </w:p>
        </w:tc>
        <w:tc>
          <w:tcPr>
            <w:tcW w:w="900" w:type="dxa"/>
            <w:shd w:val="clear" w:color="auto" w:fill="auto"/>
          </w:tcPr>
          <w:p w14:paraId="5475F945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4CE8B20B" w14:textId="121706B9" w:rsidR="006848C0" w:rsidRPr="00580080" w:rsidRDefault="00624A3E" w:rsidP="006848C0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624A3E">
              <w:rPr>
                <w:rFonts w:ascii="Times New Roman" w:eastAsia="Calibri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39915465" wp14:editId="223B6229">
                  <wp:extent cx="4127500" cy="2438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7500" cy="243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shd w:val="clear" w:color="auto" w:fill="auto"/>
          </w:tcPr>
          <w:p w14:paraId="16033201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3A21A52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CD879FB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7CC62E2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6FA43A1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A0154ED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023CEFC" w14:textId="77777777" w:rsidR="006848C0" w:rsidRPr="00580080" w:rsidRDefault="006848C0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0623EC" w:rsidRPr="00580080" w14:paraId="06E112BD" w14:textId="77777777" w:rsidTr="00F01F0E">
        <w:trPr>
          <w:trHeight w:val="915"/>
        </w:trPr>
        <w:tc>
          <w:tcPr>
            <w:tcW w:w="1440" w:type="dxa"/>
            <w:vMerge w:val="restart"/>
            <w:shd w:val="clear" w:color="auto" w:fill="auto"/>
          </w:tcPr>
          <w:p w14:paraId="46487BF9" w14:textId="77777777" w:rsidR="000623EC" w:rsidRPr="00580080" w:rsidRDefault="000623EC" w:rsidP="006848C0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 w:val="restart"/>
            <w:shd w:val="clear" w:color="auto" w:fill="auto"/>
          </w:tcPr>
          <w:p w14:paraId="65C8E1FC" w14:textId="77777777" w:rsidR="000623EC" w:rsidRPr="00580080" w:rsidRDefault="000623EC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6927B47" w14:textId="77777777" w:rsidR="000623EC" w:rsidRPr="00580080" w:rsidRDefault="000623EC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C9040DD" w14:textId="03B38E42" w:rsidR="005D79A6" w:rsidRPr="005D79A6" w:rsidRDefault="005D79A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750" w:type="dxa"/>
            <w:shd w:val="clear" w:color="auto" w:fill="auto"/>
          </w:tcPr>
          <w:p w14:paraId="76CADD18" w14:textId="769F41D8" w:rsidR="000623EC" w:rsidRPr="00580080" w:rsidRDefault="001522E7" w:rsidP="000623EC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Chứng minh 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ứ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giác MAOB là tứ giác nội tiếp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ường tròn</w:t>
            </w:r>
          </w:p>
          <w:p w14:paraId="791CE08C" w14:textId="6C3475E1" w:rsidR="000623EC" w:rsidRPr="00580080" w:rsidRDefault="000623EC" w:rsidP="000623EC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ó MA, MB là 2 tiếp tuyến của đường tròn</w:t>
            </w:r>
          </w:p>
        </w:tc>
        <w:tc>
          <w:tcPr>
            <w:tcW w:w="900" w:type="dxa"/>
            <w:shd w:val="clear" w:color="auto" w:fill="auto"/>
          </w:tcPr>
          <w:p w14:paraId="63DF4182" w14:textId="77777777" w:rsidR="000623EC" w:rsidRPr="00580080" w:rsidRDefault="000623EC" w:rsidP="006848C0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0623EC" w:rsidRPr="00580080" w14:paraId="0839C836" w14:textId="77777777" w:rsidTr="00F01F0E">
        <w:trPr>
          <w:trHeight w:val="420"/>
        </w:trPr>
        <w:tc>
          <w:tcPr>
            <w:tcW w:w="1440" w:type="dxa"/>
            <w:vMerge/>
            <w:shd w:val="clear" w:color="auto" w:fill="auto"/>
          </w:tcPr>
          <w:p w14:paraId="6C05729D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280AEE52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46657EF4" w14:textId="545E49CC" w:rsidR="000623EC" w:rsidRPr="001522E7" w:rsidRDefault="000623EC" w:rsidP="000623EC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MA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5E"/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AO tại A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 w:rsidR="001522E7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2210F8" w:rsidRPr="001522E7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160" w:dyaOrig="360" w14:anchorId="26A995DD">
                <v:shape id="_x0000_i1092" type="#_x0000_t75" style="width:57.4pt;height:18.15pt" o:ole="">
                  <v:imagedata r:id="rId139" o:title=""/>
                </v:shape>
                <o:OLEObject Type="Embed" ProgID="Equation.DSMT4" ShapeID="_x0000_i1092" DrawAspect="Content" ObjectID="_1762111903" r:id="rId140"/>
              </w:object>
            </w:r>
          </w:p>
        </w:tc>
        <w:tc>
          <w:tcPr>
            <w:tcW w:w="900" w:type="dxa"/>
            <w:shd w:val="clear" w:color="auto" w:fill="auto"/>
          </w:tcPr>
          <w:p w14:paraId="3EC43533" w14:textId="4E72E8C3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0623EC" w:rsidRPr="00580080" w14:paraId="1F6E8CC1" w14:textId="77777777" w:rsidTr="00F01F0E">
        <w:trPr>
          <w:trHeight w:val="465"/>
        </w:trPr>
        <w:tc>
          <w:tcPr>
            <w:tcW w:w="1440" w:type="dxa"/>
            <w:vMerge/>
            <w:shd w:val="clear" w:color="auto" w:fill="auto"/>
          </w:tcPr>
          <w:p w14:paraId="03988F77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0EC4818E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6BED9275" w14:textId="358447C0" w:rsidR="000623EC" w:rsidRPr="00580080" w:rsidRDefault="001522E7" w:rsidP="000623EC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</w:t>
            </w:r>
            <w:r w:rsidR="000623EC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MB </w:t>
            </w:r>
            <w:r w:rsidR="000623EC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5E"/>
            </w:r>
            <w:r w:rsidR="000623EC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BO tại B </w:t>
            </w:r>
            <w:r w:rsidR="000623EC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 w:rsidR="000623EC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="002210F8" w:rsidRPr="001522E7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1160" w:dyaOrig="360" w14:anchorId="5DC14D58">
                <v:shape id="_x0000_i1093" type="#_x0000_t75" style="width:57.4pt;height:18.15pt" o:ole="">
                  <v:imagedata r:id="rId141" o:title=""/>
                </v:shape>
                <o:OLEObject Type="Embed" ProgID="Equation.DSMT4" ShapeID="_x0000_i1093" DrawAspect="Content" ObjectID="_1762111904" r:id="rId142"/>
              </w:object>
            </w:r>
          </w:p>
        </w:tc>
        <w:tc>
          <w:tcPr>
            <w:tcW w:w="900" w:type="dxa"/>
            <w:shd w:val="clear" w:color="auto" w:fill="auto"/>
          </w:tcPr>
          <w:p w14:paraId="6D4F8A03" w14:textId="1CFAA13B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0623EC" w:rsidRPr="00580080" w14:paraId="73E04BB2" w14:textId="77777777" w:rsidTr="00F01F0E">
        <w:trPr>
          <w:trHeight w:val="465"/>
        </w:trPr>
        <w:tc>
          <w:tcPr>
            <w:tcW w:w="1440" w:type="dxa"/>
            <w:vMerge/>
            <w:shd w:val="clear" w:color="auto" w:fill="auto"/>
          </w:tcPr>
          <w:p w14:paraId="0064E3D5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39851734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35810357" w14:textId="2842C23C" w:rsidR="000623EC" w:rsidRDefault="001522E7" w:rsidP="000623EC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tứ giác MAOB có </w:t>
            </w:r>
            <w:r w:rsidR="002210F8" w:rsidRPr="001522E7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3120" w:dyaOrig="360" w14:anchorId="2D432A43">
                <v:shape id="_x0000_i1094" type="#_x0000_t75" style="width:156.1pt;height:18.15pt" o:ole="">
                  <v:imagedata r:id="rId143" o:title=""/>
                </v:shape>
                <o:OLEObject Type="Embed" ProgID="Equation.DSMT4" ShapeID="_x0000_i1094" DrawAspect="Content" ObjectID="_1762111905" r:id="rId144"/>
              </w:object>
            </w:r>
            <w:r w:rsidR="000623EC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41D801E7" w14:textId="617D9E78" w:rsidR="001522E7" w:rsidRPr="007508D7" w:rsidRDefault="001522E7" w:rsidP="000623EC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à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hai góc này ở vị trí đối nhau nên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tứ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giác MAOB là tứ giác nội tiếp</w:t>
            </w:r>
            <w:r w:rsidR="007508D7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900" w:type="dxa"/>
            <w:shd w:val="clear" w:color="auto" w:fill="auto"/>
          </w:tcPr>
          <w:p w14:paraId="16CDE53E" w14:textId="221F472A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0623EC" w:rsidRPr="00580080" w14:paraId="00E7EDCA" w14:textId="77777777" w:rsidTr="00F01F0E">
        <w:trPr>
          <w:trHeight w:val="1995"/>
        </w:trPr>
        <w:tc>
          <w:tcPr>
            <w:tcW w:w="1440" w:type="dxa"/>
            <w:vMerge w:val="restart"/>
            <w:shd w:val="clear" w:color="auto" w:fill="auto"/>
          </w:tcPr>
          <w:p w14:paraId="6F1A7EBC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667CDC18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 w:val="restart"/>
            <w:shd w:val="clear" w:color="auto" w:fill="auto"/>
          </w:tcPr>
          <w:p w14:paraId="5F1470D7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E39C611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9704B78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40C3DDE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4AE507B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E52488F" w14:textId="1422CEC6" w:rsidR="000623EC" w:rsidRPr="005D79A6" w:rsidRDefault="005D79A6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  <w:p w14:paraId="65B699E5" w14:textId="6D42150C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54379DF8" w14:textId="7EFDAC1F" w:rsidR="006F35B9" w:rsidRPr="00580080" w:rsidRDefault="0046591A" w:rsidP="006F35B9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+) </w:t>
            </w:r>
            <w:r w:rsidR="006F35B9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ứng minh: </w:t>
            </w:r>
            <w:r w:rsidR="006F35B9" w:rsidRPr="00580080">
              <w:rPr>
                <w:rFonts w:ascii="Times New Roman" w:eastAsia="Calibri" w:hAnsi="Times New Roman" w:cs="Times New Roman"/>
                <w:noProof/>
                <w:kern w:val="0"/>
                <w:position w:val="-4"/>
                <w:sz w:val="28"/>
                <w:szCs w:val="28"/>
                <w14:ligatures w14:val="none"/>
              </w:rPr>
              <w:drawing>
                <wp:inline distT="0" distB="0" distL="0" distR="0" wp14:anchorId="3E57B0D8" wp14:editId="45282B01">
                  <wp:extent cx="1104900" cy="1905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F35B9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0BEB1877" w14:textId="430D5A3E" w:rsidR="00DD1CC8" w:rsidRPr="00580080" w:rsidRDefault="00513881" w:rsidP="006F35B9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6F35B9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44"/>
            </w:r>
            <w:r w:rsidR="006F35B9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AMC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à</w:t>
            </w:r>
            <w:r w:rsidR="006F35B9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="006F35B9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44"/>
            </w:r>
            <w:r w:rsidR="006F35B9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NMA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ó</w:t>
            </w:r>
            <w:r w:rsidR="00DD1CC8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:</w:t>
            </w:r>
          </w:p>
          <w:p w14:paraId="74B42761" w14:textId="287C7BF3" w:rsidR="006F35B9" w:rsidRPr="00580080" w:rsidRDefault="00DD1CC8" w:rsidP="006F35B9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          </w:t>
            </w:r>
            <w:r w:rsidR="0051388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óc</w:t>
            </w:r>
            <w:r w:rsidR="00513881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B chung </w:t>
            </w:r>
          </w:p>
          <w:p w14:paraId="215FB665" w14:textId="7C039716" w:rsidR="000623EC" w:rsidRPr="00580080" w:rsidRDefault="00DD1CC8" w:rsidP="006F35B9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        </w:t>
            </w:r>
            <w:r w:rsidR="0014071C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340" w:dyaOrig="360" w14:anchorId="768E358C">
                <v:shape id="_x0000_i1095" type="#_x0000_t75" style="width:66.45pt;height:18.15pt" o:ole="">
                  <v:imagedata r:id="rId146" o:title=""/>
                </v:shape>
                <o:OLEObject Type="Embed" ProgID="Equation.DSMT4" ShapeID="_x0000_i1095" DrawAspect="Content" ObjectID="_1762111906" r:id="rId147"/>
              </w:object>
            </w:r>
            <w:r w:rsidR="00976C58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 Góc nội tiếp và góc tạo bởi tia tiếp tuyến cùng chắn cung AC)</w:t>
            </w:r>
          </w:p>
        </w:tc>
        <w:tc>
          <w:tcPr>
            <w:tcW w:w="900" w:type="dxa"/>
            <w:shd w:val="clear" w:color="auto" w:fill="auto"/>
          </w:tcPr>
          <w:p w14:paraId="5BE3C506" w14:textId="77777777" w:rsidR="00E642B8" w:rsidRDefault="00E642B8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792E7C9" w14:textId="77777777" w:rsidR="00E642B8" w:rsidRDefault="00E642B8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D5E2CC2" w14:textId="7C20A51F" w:rsidR="000623EC" w:rsidRPr="00580080" w:rsidRDefault="0046591A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E642B8" w:rsidRPr="00580080" w14:paraId="0A213505" w14:textId="77777777" w:rsidTr="00F01F0E">
        <w:trPr>
          <w:trHeight w:val="615"/>
        </w:trPr>
        <w:tc>
          <w:tcPr>
            <w:tcW w:w="1440" w:type="dxa"/>
            <w:vMerge/>
            <w:shd w:val="clear" w:color="auto" w:fill="auto"/>
          </w:tcPr>
          <w:p w14:paraId="619479A2" w14:textId="77777777" w:rsidR="00E642B8" w:rsidRPr="00580080" w:rsidRDefault="00E642B8" w:rsidP="000623E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180B3517" w14:textId="77777777" w:rsidR="00E642B8" w:rsidRPr="00580080" w:rsidRDefault="00E642B8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010062CA" w14:textId="1CC305F5" w:rsidR="00E642B8" w:rsidRPr="00580080" w:rsidRDefault="00E642B8" w:rsidP="00E642B8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      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300" w:dyaOrig="240" w14:anchorId="448BC61B">
                <v:shape id="_x0000_i1096" type="#_x0000_t75" style="width:15.1pt;height:12.1pt" o:ole="">
                  <v:imagedata r:id="rId148" o:title=""/>
                </v:shape>
                <o:OLEObject Type="Embed" ProgID="Equation.DSMT4" ShapeID="_x0000_i1096" DrawAspect="Content" ObjectID="_1762111907" r:id="rId14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44"/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AMC </w:t>
            </w:r>
            <w:r w:rsidR="0014071C" w:rsidRPr="0014071C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260" w:dyaOrig="180" w14:anchorId="722CBAE9">
                <v:shape id="_x0000_i1097" type="#_x0000_t75" style="width:13.1pt;height:9.05pt" o:ole="">
                  <v:imagedata r:id="rId150" o:title=""/>
                </v:shape>
                <o:OLEObject Type="Embed" ProgID="Equation.DSMT4" ShapeID="_x0000_i1097" DrawAspect="Content" ObjectID="_1762111908" r:id="rId15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44"/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NMA (g.g)  </w:t>
            </w:r>
          </w:p>
        </w:tc>
        <w:tc>
          <w:tcPr>
            <w:tcW w:w="900" w:type="dxa"/>
            <w:shd w:val="clear" w:color="auto" w:fill="auto"/>
          </w:tcPr>
          <w:p w14:paraId="06DA920A" w14:textId="6C53BCCE" w:rsidR="00E642B8" w:rsidRPr="00E642B8" w:rsidRDefault="00E642B8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0623EC" w:rsidRPr="00580080" w14:paraId="7ED64273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5C9A13A8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1DF0F37E" w14:textId="77777777" w:rsidR="000623EC" w:rsidRPr="00580080" w:rsidRDefault="000623EC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5C56C5FA" w14:textId="3A80BEAA" w:rsidR="000623EC" w:rsidRPr="00580080" w:rsidRDefault="00976C58" w:rsidP="000623E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noProof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610870AD">
                <v:shape id="_x0000_i1098" type="#_x0000_t75" style="width:9.05pt;height:14.6pt" o:ole="">
                  <v:imagedata r:id="rId66" o:title=""/>
                </v:shape>
                <o:OLEObject Type="Embed" ProgID="Equation.DSMT4" ShapeID="_x0000_i1098" DrawAspect="Content" ObjectID="_1762111909" r:id="rId152"/>
              </w:object>
            </w:r>
            <w:r w:rsidR="0046591A" w:rsidRPr="00580080">
              <w:rPr>
                <w:rFonts w:ascii="Times New Roman" w:eastAsia="Calibri" w:hAnsi="Times New Roman" w:cs="Times New Roman"/>
                <w:noProof/>
                <w:kern w:val="0"/>
                <w:position w:val="-24"/>
                <w:sz w:val="28"/>
                <w:szCs w:val="28"/>
                <w14:ligatures w14:val="none"/>
              </w:rPr>
              <w:object w:dxaOrig="4160" w:dyaOrig="620" w14:anchorId="7F1080FD">
                <v:shape id="_x0000_i1099" type="#_x0000_t75" style="width:207.45pt;height:30.7pt" o:ole="">
                  <v:imagedata r:id="rId153" o:title=""/>
                </v:shape>
                <o:OLEObject Type="Embed" ProgID="Equation.DSMT4" ShapeID="_x0000_i1099" DrawAspect="Content" ObjectID="_1762111910" r:id="rId154"/>
              </w:object>
            </w:r>
          </w:p>
        </w:tc>
        <w:tc>
          <w:tcPr>
            <w:tcW w:w="900" w:type="dxa"/>
            <w:shd w:val="clear" w:color="auto" w:fill="auto"/>
          </w:tcPr>
          <w:p w14:paraId="07F5E170" w14:textId="113D10D9" w:rsidR="000623EC" w:rsidRPr="00580080" w:rsidRDefault="0046591A" w:rsidP="000623E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502EBC" w:rsidRPr="00580080" w14:paraId="7ACA115A" w14:textId="77777777" w:rsidTr="00F01F0E">
        <w:trPr>
          <w:trHeight w:val="783"/>
        </w:trPr>
        <w:tc>
          <w:tcPr>
            <w:tcW w:w="1440" w:type="dxa"/>
            <w:vMerge/>
            <w:shd w:val="clear" w:color="auto" w:fill="auto"/>
          </w:tcPr>
          <w:p w14:paraId="7CC041E4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76ACBB71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5146E988" w14:textId="77777777" w:rsidR="00502EBC" w:rsidRPr="00580080" w:rsidRDefault="00502EBC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+) Chứng minh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680" w:dyaOrig="279" w14:anchorId="2CAF9FA5">
                <v:shape id="_x0000_i1100" type="#_x0000_t75" style="width:33.75pt;height:14.6pt" o:ole="">
                  <v:imagedata r:id="rId155" o:title=""/>
                </v:shape>
                <o:OLEObject Type="Embed" ProgID="Equation.DSMT4" ShapeID="_x0000_i1100" DrawAspect="Content" ObjectID="_1762111911" r:id="rId156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cân </w:t>
            </w:r>
          </w:p>
          <w:p w14:paraId="6D2633CC" w14:textId="11D7058D" w:rsidR="00502EBC" w:rsidRPr="00580080" w:rsidRDefault="00502EBC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Vì BN // AM </w:t>
            </w:r>
            <w:r w:rsidR="0014071C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640" w:dyaOrig="360" w14:anchorId="6896A28E">
                <v:shape id="_x0000_i1101" type="#_x0000_t75" style="width:81.55pt;height:18.15pt" o:ole="">
                  <v:imagedata r:id="rId157" o:title=""/>
                </v:shape>
                <o:OLEObject Type="Embed" ProgID="Equation.DSMT4" ShapeID="_x0000_i1101" DrawAspect="Content" ObjectID="_1762111912" r:id="rId158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(hai góc so le trong)</w:t>
            </w:r>
          </w:p>
          <w:p w14:paraId="1AF0E579" w14:textId="1F772383" w:rsidR="00502EBC" w:rsidRPr="00580080" w:rsidRDefault="00502EBC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Ta có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09358606">
                <v:shape id="_x0000_i1102" type="#_x0000_t75" style="width:9.05pt;height:14.6pt" o:ole="">
                  <v:imagedata r:id="rId66" o:title=""/>
                </v:shape>
                <o:OLEObject Type="Embed" ProgID="Equation.DSMT4" ShapeID="_x0000_i1102" DrawAspect="Content" ObjectID="_1762111913" r:id="rId159"/>
              </w:object>
            </w:r>
            <w:r w:rsidR="0014071C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340" w:dyaOrig="360" w14:anchorId="094C5707">
                <v:shape id="_x0000_i1103" type="#_x0000_t75" style="width:66.45pt;height:18.15pt" o:ole="">
                  <v:imagedata r:id="rId160" o:title=""/>
                </v:shape>
                <o:OLEObject Type="Embed" ProgID="Equation.DSMT4" ShapeID="_x0000_i1103" DrawAspect="Content" ObjectID="_1762111914" r:id="rId16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Góc nội tiếp và góc tạo bởi tia tiếp tuyến cùng chắn cung AB)</w:t>
            </w:r>
          </w:p>
        </w:tc>
        <w:tc>
          <w:tcPr>
            <w:tcW w:w="900" w:type="dxa"/>
            <w:shd w:val="clear" w:color="auto" w:fill="auto"/>
          </w:tcPr>
          <w:p w14:paraId="227843B4" w14:textId="38472915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502EBC" w:rsidRPr="00580080" w14:paraId="6763FEDC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3508960B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2570F0A6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529C3D2B" w14:textId="0EDA32FB" w:rsidR="00502EBC" w:rsidRPr="00580080" w:rsidRDefault="00502EBC" w:rsidP="00502EBC">
            <w:pPr>
              <w:tabs>
                <w:tab w:val="left" w:pos="2268"/>
              </w:tabs>
              <w:spacing w:before="40" w:after="20" w:line="276" w:lineRule="auto"/>
              <w:ind w:left="99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6FD5D655">
                <v:shape id="_x0000_i1104" type="#_x0000_t75" style="width:9.05pt;height:14.6pt" o:ole="">
                  <v:imagedata r:id="rId66" o:title=""/>
                </v:shape>
                <o:OLEObject Type="Embed" ProgID="Equation.DSMT4" ShapeID="_x0000_i1104" DrawAspect="Content" ObjectID="_1762111915" r:id="rId162"/>
              </w:object>
            </w:r>
            <w:r w:rsidR="0014071C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1579" w:dyaOrig="360" w14:anchorId="32D2B681">
                <v:shape id="_x0000_i1105" type="#_x0000_t75" style="width:78.55pt;height:18.15pt" o:ole="">
                  <v:imagedata r:id="rId163" o:title=""/>
                </v:shape>
                <o:OLEObject Type="Embed" ProgID="Equation.DSMT4" ShapeID="_x0000_i1105" DrawAspect="Content" ObjectID="_1762111916" r:id="rId164"/>
              </w:object>
            </w:r>
            <w:r w:rsidRPr="0058008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279" w14:anchorId="4631EA45">
                <v:shape id="_x0000_i1106" type="#_x0000_t75" style="width:48.85pt;height:14.6pt" o:ole="">
                  <v:imagedata r:id="rId165" o:title=""/>
                </v:shape>
                <o:OLEObject Type="Embed" ProgID="Equation.DSMT4" ShapeID="_x0000_i1106" DrawAspect="Content" ObjectID="_1762111917" r:id="rId166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cân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ại A </w:t>
            </w:r>
          </w:p>
        </w:tc>
        <w:tc>
          <w:tcPr>
            <w:tcW w:w="900" w:type="dxa"/>
            <w:shd w:val="clear" w:color="auto" w:fill="auto"/>
          </w:tcPr>
          <w:p w14:paraId="6F4FE729" w14:textId="3DF262EE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502EBC" w:rsidRPr="00580080" w14:paraId="7195DD10" w14:textId="77777777" w:rsidTr="00F01F0E">
        <w:trPr>
          <w:trHeight w:val="2133"/>
        </w:trPr>
        <w:tc>
          <w:tcPr>
            <w:tcW w:w="1440" w:type="dxa"/>
            <w:vMerge w:val="restart"/>
            <w:tcBorders>
              <w:top w:val="nil"/>
            </w:tcBorders>
            <w:shd w:val="clear" w:color="auto" w:fill="auto"/>
          </w:tcPr>
          <w:p w14:paraId="02353E94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 w:val="restart"/>
            <w:shd w:val="clear" w:color="auto" w:fill="auto"/>
          </w:tcPr>
          <w:p w14:paraId="4FAE6285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0066F58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1EA6A72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9026B68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CDF665F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31673270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F06CA0D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BD0277A" w14:textId="49E7F8A8" w:rsidR="00502EBC" w:rsidRPr="005D79A6" w:rsidRDefault="005D79A6" w:rsidP="003E7661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3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750" w:type="dxa"/>
            <w:shd w:val="clear" w:color="auto" w:fill="auto"/>
          </w:tcPr>
          <w:p w14:paraId="77187164" w14:textId="77777777" w:rsidR="00502EBC" w:rsidRPr="00580080" w:rsidRDefault="003E7661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ứng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minh IM = IN </w:t>
            </w:r>
          </w:p>
          <w:p w14:paraId="5F37EA62" w14:textId="198018ED" w:rsidR="003E7661" w:rsidRPr="00580080" w:rsidRDefault="003E7661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+) Vì AM // BN </w:t>
            </w:r>
            <w:r w:rsidR="0014071C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660" w:dyaOrig="360" w14:anchorId="748FF679">
                <v:shape id="_x0000_i1107" type="#_x0000_t75" style="width:83.6pt;height:18.15pt" o:ole="">
                  <v:imagedata r:id="rId167" o:title=""/>
                </v:shape>
                <o:OLEObject Type="Embed" ProgID="Equation.DSMT4" ShapeID="_x0000_i1107" DrawAspect="Content" ObjectID="_1762111918" r:id="rId168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( hai góc so le trong) </w:t>
            </w:r>
          </w:p>
          <w:p w14:paraId="3582225A" w14:textId="1212281E" w:rsidR="003E7661" w:rsidRPr="00580080" w:rsidRDefault="003E7661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</w:t>
            </w:r>
            <w:r w:rsidR="0014071C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380" w:dyaOrig="360" w14:anchorId="3F3716E8">
                <v:shape id="_x0000_i1108" type="#_x0000_t75" style="width:69pt;height:18.15pt" o:ole="">
                  <v:imagedata r:id="rId169" o:title=""/>
                </v:shape>
                <o:OLEObject Type="Embed" ProgID="Equation.DSMT4" ShapeID="_x0000_i1108" DrawAspect="Content" ObjectID="_1762111919" r:id="rId170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góc nội tiếp và góc tạo bởi tia tiếp tuyến cùng chắn cung BC)</w:t>
            </w:r>
          </w:p>
          <w:p w14:paraId="1231F7AE" w14:textId="55546867" w:rsidR="003E7661" w:rsidRPr="00580080" w:rsidRDefault="007508D7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680" w:dyaOrig="360" w14:anchorId="50546A13">
                <v:shape id="_x0000_i1109" type="#_x0000_t75" style="width:84.1pt;height:18.15pt" o:ole="">
                  <v:imagedata r:id="rId171" o:title=""/>
                </v:shape>
                <o:OLEObject Type="Embed" ProgID="Equation.DSMT4" ShapeID="_x0000_i1109" DrawAspect="Content" ObjectID="_1762111920" r:id="rId172"/>
              </w:object>
            </w:r>
          </w:p>
          <w:p w14:paraId="3F206AC2" w14:textId="639E1C9B" w:rsidR="00F825C2" w:rsidRPr="00580080" w:rsidRDefault="00F825C2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Xé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680" w:dyaOrig="279" w14:anchorId="46BAD790">
                <v:shape id="_x0000_i1110" type="#_x0000_t75" style="width:33.75pt;height:14.6pt" o:ole="">
                  <v:imagedata r:id="rId173" o:title=""/>
                </v:shape>
                <o:OLEObject Type="Embed" ProgID="Equation.DSMT4" ShapeID="_x0000_i1110" DrawAspect="Content" ObjectID="_1762111921" r:id="rId174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à </w:t>
            </w:r>
            <w:r w:rsidRPr="0058008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260" w14:anchorId="361CE4B0">
                <v:shape id="_x0000_i1111" type="#_x0000_t75" style="width:33.25pt;height:12.6pt" o:ole="">
                  <v:imagedata r:id="rId175" o:title=""/>
                </v:shape>
                <o:OLEObject Type="Embed" ProgID="Equation.DSMT4" ShapeID="_x0000_i1111" DrawAspect="Content" ObjectID="_1762111922" r:id="rId176"/>
              </w:object>
            </w:r>
            <w:r w:rsidR="00DD1CC8"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3121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ó:</w:t>
            </w:r>
            <w:r w:rsidR="00DD1CC8"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  <w:r w:rsidR="007508D7" w:rsidRPr="0058008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40" w:dyaOrig="340" w14:anchorId="064CB0E8">
                <v:shape id="_x0000_i1112" type="#_x0000_t75" style="width:27.2pt;height:17.6pt" o:ole="">
                  <v:imagedata r:id="rId177" o:title=""/>
                </v:shape>
                <o:OLEObject Type="Embed" ProgID="Equation.DSMT4" ShapeID="_x0000_i1112" DrawAspect="Content" ObjectID="_1762111923" r:id="rId178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là góc </w:t>
            </w:r>
            <w:r w:rsidR="000D00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hu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g </w:t>
            </w:r>
          </w:p>
          <w:p w14:paraId="6D8E1773" w14:textId="1E21FD31" w:rsidR="0055254C" w:rsidRPr="00580080" w:rsidRDefault="00DD1CC8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</w:t>
            </w:r>
            <w:r w:rsidR="007508D7" w:rsidRPr="0058008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00" w:dyaOrig="360" w14:anchorId="64BD9CDB">
                <v:shape id="_x0000_i1113" type="#_x0000_t75" style="width:69.5pt;height:18.15pt" o:ole="">
                  <v:imagedata r:id="rId179" o:title=""/>
                </v:shape>
                <o:OLEObject Type="Embed" ProgID="Equation.DSMT4" ShapeID="_x0000_i1113" DrawAspect="Content" ObjectID="_1762111924" r:id="rId180"/>
              </w:object>
            </w:r>
            <w:r w:rsidR="00F825C2"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Cmt) </w:t>
            </w:r>
            <w:r w:rsidR="0055254C"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</w:t>
            </w:r>
          </w:p>
          <w:p w14:paraId="4A70B205" w14:textId="4A9C77F6" w:rsidR="00484C52" w:rsidRPr="00580080" w:rsidRDefault="0055254C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Adobe Heiti Std R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940" w:dyaOrig="279" w14:anchorId="452F9375">
                <v:shape id="_x0000_i1114" type="#_x0000_t75" style="width:47.35pt;height:14.6pt" o:ole="">
                  <v:imagedata r:id="rId181" o:title=""/>
                </v:shape>
                <o:OLEObject Type="Embed" ProgID="Equation.DSMT4" ShapeID="_x0000_i1114" DrawAspect="Content" ObjectID="_1762111925" r:id="rId182"/>
              </w:object>
            </w:r>
            <w:r w:rsidRPr="00580080">
              <w:rPr>
                <w:rFonts w:ascii="Cambria Math" w:eastAsia="Adobe Heiti Std R" w:hAnsi="Cambria Math" w:cs="Cambria Math"/>
                <w:kern w:val="0"/>
                <w:sz w:val="28"/>
                <w:szCs w:val="28"/>
                <w14:ligatures w14:val="none"/>
              </w:rPr>
              <w:t>∽</w:t>
            </w:r>
            <w:r w:rsidRPr="00580080">
              <w:rPr>
                <w:rFonts w:ascii="Times New Roman" w:eastAsia="Adobe Heiti Std R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680" w:dyaOrig="260" w14:anchorId="35001B6A">
                <v:shape id="_x0000_i1115" type="#_x0000_t75" style="width:33.75pt;height:12.6pt" o:ole="">
                  <v:imagedata r:id="rId183" o:title=""/>
                </v:shape>
                <o:OLEObject Type="Embed" ProgID="Equation.DSMT4" ShapeID="_x0000_i1115" DrawAspect="Content" ObjectID="_1762111926" r:id="rId184"/>
              </w:object>
            </w:r>
            <w:r w:rsidRPr="00580080">
              <w:rPr>
                <w:rFonts w:ascii="Times New Roman" w:eastAsia="Adobe Heiti Std R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g,g) </w:t>
            </w:r>
            <w:r w:rsidR="005A3763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 w:rsidRPr="00580080">
              <w:rPr>
                <w:rFonts w:ascii="Times New Roman" w:eastAsia="Adobe Heiti Std R" w:hAnsi="Times New Roman" w:cs="Times New Roman"/>
                <w:kern w:val="0"/>
                <w:position w:val="-24"/>
                <w:sz w:val="28"/>
                <w:szCs w:val="28"/>
                <w:lang w:val="vi-VN"/>
                <w14:ligatures w14:val="none"/>
              </w:rPr>
              <w:object w:dxaOrig="1040" w:dyaOrig="620" w14:anchorId="462316AC">
                <v:shape id="_x0000_i1116" type="#_x0000_t75" style="width:51.35pt;height:30.7pt" o:ole="">
                  <v:imagedata r:id="rId185" o:title=""/>
                </v:shape>
                <o:OLEObject Type="Embed" ProgID="Equation.DSMT4" ShapeID="_x0000_i1116" DrawAspect="Content" ObjectID="_1762111927" r:id="rId186"/>
              </w:object>
            </w:r>
            <w:r w:rsidR="00484C52" w:rsidRPr="00580080">
              <w:rPr>
                <w:rFonts w:ascii="Times New Roman" w:eastAsia="Adobe Heiti Std R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579" w:dyaOrig="320" w14:anchorId="1A0FB7E4">
                <v:shape id="_x0000_i1117" type="#_x0000_t75" style="width:78.55pt;height:15.6pt" o:ole="">
                  <v:imagedata r:id="rId187" o:title=""/>
                </v:shape>
                <o:OLEObject Type="Embed" ProgID="Equation.DSMT4" ShapeID="_x0000_i1117" DrawAspect="Content" ObjectID="_1762111928" r:id="rId188"/>
              </w:object>
            </w:r>
            <w:r w:rsidR="00484C52" w:rsidRPr="00580080">
              <w:rPr>
                <w:rFonts w:ascii="Times New Roman" w:eastAsia="Adobe Heiti Std R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1)</w:t>
            </w:r>
          </w:p>
        </w:tc>
        <w:tc>
          <w:tcPr>
            <w:tcW w:w="900" w:type="dxa"/>
            <w:shd w:val="clear" w:color="auto" w:fill="auto"/>
          </w:tcPr>
          <w:p w14:paraId="46D14A4E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61C7A8F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B9F192F" w14:textId="6D96B330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DD1CC8" w:rsidRPr="00580080" w14:paraId="1DC3E0C5" w14:textId="77777777" w:rsidTr="00F01F0E">
        <w:trPr>
          <w:trHeight w:val="2980"/>
        </w:trPr>
        <w:tc>
          <w:tcPr>
            <w:tcW w:w="1440" w:type="dxa"/>
            <w:vMerge/>
            <w:tcBorders>
              <w:top w:val="nil"/>
            </w:tcBorders>
            <w:shd w:val="clear" w:color="auto" w:fill="auto"/>
          </w:tcPr>
          <w:p w14:paraId="1C73F466" w14:textId="77777777" w:rsidR="00DD1CC8" w:rsidRPr="00580080" w:rsidRDefault="00DD1CC8" w:rsidP="00502EB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2773B13E" w14:textId="77777777" w:rsidR="00DD1CC8" w:rsidRPr="00580080" w:rsidRDefault="00DD1CC8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shd w:val="clear" w:color="auto" w:fill="auto"/>
          </w:tcPr>
          <w:p w14:paraId="53B23478" w14:textId="77777777" w:rsidR="00DD1CC8" w:rsidRPr="00580080" w:rsidRDefault="00DD1CC8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+) Xé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579" w:dyaOrig="279" w14:anchorId="4BDEF186">
                <v:shape id="_x0000_i1118" type="#_x0000_t75" style="width:78.55pt;height:14.6pt" o:ole="">
                  <v:imagedata r:id="rId189" o:title=""/>
                </v:shape>
                <o:OLEObject Type="Embed" ProgID="Equation.DSMT4" ShapeID="_x0000_i1118" DrawAspect="Content" ObjectID="_1762111929" r:id="rId190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có </w:t>
            </w:r>
          </w:p>
          <w:p w14:paraId="78D23231" w14:textId="1907E3F9" w:rsidR="00DD1CC8" w:rsidRPr="00580080" w:rsidRDefault="00DD1CC8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</w:t>
            </w:r>
            <w:r w:rsidR="007508D7"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480" w:dyaOrig="340" w14:anchorId="3094E202">
                <v:shape id="_x0000_i1119" type="#_x0000_t75" style="width:24.15pt;height:17.6pt" o:ole="">
                  <v:imagedata r:id="rId191" o:title=""/>
                </v:shape>
                <o:OLEObject Type="Embed" ProgID="Equation.DSMT4" ShapeID="_x0000_i1119" DrawAspect="Content" ObjectID="_1762111930" r:id="rId192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là góc chung </w:t>
            </w:r>
          </w:p>
          <w:p w14:paraId="04E52C2A" w14:textId="67D9F936" w:rsidR="00DD1CC8" w:rsidRPr="00580080" w:rsidRDefault="00DD1CC8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5D77828D">
                <v:shape id="_x0000_i1120" type="#_x0000_t75" style="width:9.05pt;height:14.6pt" o:ole="">
                  <v:imagedata r:id="rId66" o:title=""/>
                </v:shape>
                <o:OLEObject Type="Embed" ProgID="Equation.DSMT4" ShapeID="_x0000_i1120" DrawAspect="Content" ObjectID="_1762111931" r:id="rId193"/>
              </w:object>
            </w:r>
            <w:r w:rsidR="007508D7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140" w:dyaOrig="360" w14:anchorId="45B0478B">
                <v:shape id="_x0000_i1121" type="#_x0000_t75" style="width:56.9pt;height:18.15pt" o:ole="">
                  <v:imagedata r:id="rId194" o:title=""/>
                </v:shape>
                <o:OLEObject Type="Embed" ProgID="Equation.DSMT4" ShapeID="_x0000_i1121" DrawAspect="Content" ObjectID="_1762111932" r:id="rId195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( góc nội tiếp và góc tạo bỏi tia tiếp tuyến cùng chắn cung AC)</w:t>
            </w:r>
          </w:p>
          <w:p w14:paraId="47F27D8C" w14:textId="6A47819E" w:rsidR="00DD1CC8" w:rsidRPr="00580080" w:rsidRDefault="00DD1CC8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48602C45">
                <v:shape id="_x0000_i1122" type="#_x0000_t75" style="width:9.05pt;height:14.6pt" o:ole="">
                  <v:imagedata r:id="rId66" o:title=""/>
                </v:shape>
                <o:OLEObject Type="Embed" ProgID="Equation.DSMT4" ShapeID="_x0000_i1122" DrawAspect="Content" ObjectID="_1762111933" r:id="rId196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300" w:dyaOrig="240" w14:anchorId="7A361CD6">
                <v:shape id="_x0000_i1123" type="#_x0000_t75" style="width:15.1pt;height:12.1pt" o:ole="">
                  <v:imagedata r:id="rId197" o:title=""/>
                </v:shape>
                <o:OLEObject Type="Embed" ProgID="Equation.DSMT4" ShapeID="_x0000_i1123" DrawAspect="Content" ObjectID="_1762111934" r:id="rId198"/>
              </w:object>
            </w:r>
            <w:r w:rsidRPr="0058008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 w14:anchorId="0667C4A0">
                <v:shape id="_x0000_i1124" type="#_x0000_t75" style="width:30.7pt;height:14.6pt" o:ole="">
                  <v:imagedata r:id="rId199" o:title=""/>
                </v:shape>
                <o:OLEObject Type="Embed" ProgID="Equation.DSMT4" ShapeID="_x0000_i1124" DrawAspect="Content" ObjectID="_1762111935" r:id="rId200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Cambria Math" w:eastAsia="Adobe Heiti Std R" w:hAnsi="Cambria Math" w:cs="Cambria Math"/>
                <w:kern w:val="0"/>
                <w:sz w:val="28"/>
                <w:szCs w:val="28"/>
                <w14:ligatures w14:val="none"/>
              </w:rPr>
              <w:t>∽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  <w:r w:rsidRPr="0058008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80" w:dyaOrig="260" w14:anchorId="2639C324">
                <v:shape id="_x0000_i1125" type="#_x0000_t75" style="width:29.2pt;height:12.6pt" o:ole="">
                  <v:imagedata r:id="rId201" o:title=""/>
                </v:shape>
                <o:OLEObject Type="Embed" ProgID="Equation.DSMT4" ShapeID="_x0000_i1125" DrawAspect="Content" ObjectID="_1762111936" r:id="rId202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g,g)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1032AAC0">
                <v:shape id="_x0000_i1126" type="#_x0000_t75" style="width:9.05pt;height:14.6pt" o:ole="">
                  <v:imagedata r:id="rId66" o:title=""/>
                </v:shape>
                <o:OLEObject Type="Embed" ProgID="Equation.DSMT4" ShapeID="_x0000_i1126" DrawAspect="Content" ObjectID="_1762111937" r:id="rId203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24"/>
                <w:sz w:val="28"/>
                <w:szCs w:val="28"/>
                <w:lang w:val="vi-VN"/>
                <w14:ligatures w14:val="none"/>
              </w:rPr>
              <w:object w:dxaOrig="2659" w:dyaOrig="620" w14:anchorId="500A86C5">
                <v:shape id="_x0000_i1127" type="#_x0000_t75" style="width:132.4pt;height:30.7pt" o:ole="">
                  <v:imagedata r:id="rId204" o:title=""/>
                </v:shape>
                <o:OLEObject Type="Embed" ProgID="Equation.DSMT4" ShapeID="_x0000_i1127" DrawAspect="Content" ObjectID="_1762111938" r:id="rId205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2)</w:t>
            </w:r>
          </w:p>
          <w:p w14:paraId="366CB104" w14:textId="5EB6C4A5" w:rsidR="00DD1CC8" w:rsidRPr="00580080" w:rsidRDefault="00DD1CC8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Từ (1) và (2)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300" w:dyaOrig="240" w14:anchorId="1469001E">
                <v:shape id="_x0000_i1128" type="#_x0000_t75" style="width:15.1pt;height:12.1pt" o:ole="">
                  <v:imagedata r:id="rId197" o:title=""/>
                </v:shape>
                <o:OLEObject Type="Embed" ProgID="Equation.DSMT4" ShapeID="_x0000_i1128" DrawAspect="Content" ObjectID="_1762111939" r:id="rId206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IA = IM (Đpcm)</w:t>
            </w:r>
          </w:p>
        </w:tc>
        <w:tc>
          <w:tcPr>
            <w:tcW w:w="900" w:type="dxa"/>
            <w:shd w:val="clear" w:color="auto" w:fill="auto"/>
          </w:tcPr>
          <w:p w14:paraId="02CFBB0D" w14:textId="77777777" w:rsidR="00DD1CC8" w:rsidRPr="00580080" w:rsidRDefault="00DD1CC8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647A36F" w14:textId="77777777" w:rsidR="00DD1CC8" w:rsidRPr="00580080" w:rsidRDefault="00DD1CC8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3555BEA1" w14:textId="77777777" w:rsidR="00DD1CC8" w:rsidRPr="00580080" w:rsidRDefault="00DD1CC8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357F0739" w14:textId="77777777" w:rsidR="00DD1CC8" w:rsidRPr="00580080" w:rsidRDefault="00DD1CC8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C571C0C" w14:textId="77777777" w:rsidR="00DD1CC8" w:rsidRPr="00580080" w:rsidRDefault="00DD1CC8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  <w:p w14:paraId="6544DC4A" w14:textId="47AB8699" w:rsidR="00DD1CC8" w:rsidRPr="00580080" w:rsidRDefault="00DD1CC8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502EBC" w:rsidRPr="00580080" w14:paraId="3C2DE1D1" w14:textId="77777777" w:rsidTr="00F01F0E">
        <w:trPr>
          <w:trHeight w:val="620"/>
        </w:trPr>
        <w:tc>
          <w:tcPr>
            <w:tcW w:w="1440" w:type="dxa"/>
            <w:vMerge w:val="restart"/>
            <w:shd w:val="clear" w:color="auto" w:fill="auto"/>
          </w:tcPr>
          <w:p w14:paraId="596D043E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62A21CFF" w14:textId="77777777" w:rsidR="00B92963" w:rsidRDefault="00502EBC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V</w:t>
            </w:r>
          </w:p>
          <w:p w14:paraId="4648A70C" w14:textId="1A74E724" w:rsidR="00502EBC" w:rsidRPr="00580080" w:rsidRDefault="00502EBC" w:rsidP="00B92963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(0,5 điểm)</w:t>
            </w:r>
          </w:p>
        </w:tc>
        <w:tc>
          <w:tcPr>
            <w:tcW w:w="900" w:type="dxa"/>
            <w:vMerge w:val="restart"/>
            <w:shd w:val="clear" w:color="auto" w:fill="auto"/>
          </w:tcPr>
          <w:p w14:paraId="6C3D601B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tcBorders>
              <w:top w:val="single" w:sz="4" w:space="0" w:color="000000"/>
              <w:left w:val="single" w:sz="4" w:space="0" w:color="000000"/>
            </w:tcBorders>
          </w:tcPr>
          <w:p w14:paraId="1C5F438F" w14:textId="77777777" w:rsidR="00502EBC" w:rsidRPr="00580080" w:rsidRDefault="00502EBC" w:rsidP="00502E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Ta có </w:t>
            </w:r>
            <w:r w:rsidRPr="0058008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79" w:dyaOrig="400" w14:anchorId="7179A68D">
                <v:shape id="Picture 53" o:spid="_x0000_i1129" type="#_x0000_t75" style="width:104.2pt;height:20.65pt;mso-position-horizontal-relative:page;mso-position-vertical-relative:page" o:ole="">
                  <v:imagedata r:id="rId207" o:title=""/>
                </v:shape>
                <o:OLEObject Type="Embed" ProgID="Equation.DSMT4" ShapeID="Picture 53" DrawAspect="Content" ObjectID="_1762111940" r:id="rId208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 w14:anchorId="62F75C3E">
                <v:shape id="Picture 54" o:spid="_x0000_i1130" type="#_x0000_t75" style="width:99.2pt;height:18.15pt;mso-position-horizontal-relative:page;mso-position-vertical-relative:page" o:ole="">
                  <v:imagedata r:id="rId209" o:title=""/>
                </v:shape>
                <o:OLEObject Type="Embed" ProgID="Equation.DSMT4" ShapeID="Picture 54" DrawAspect="Content" ObjectID="_1762111941" r:id="rId210"/>
              </w:object>
            </w:r>
          </w:p>
          <w:p w14:paraId="5F6C38BB" w14:textId="289D5F04" w:rsidR="00502EBC" w:rsidRPr="00580080" w:rsidRDefault="00502EBC" w:rsidP="00502E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Mà x; y &gt; 0 =&gt;x</w:t>
            </w:r>
            <w:r w:rsidR="00B929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B929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B929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="00B929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14:paraId="571DD99E" w14:textId="77777777" w:rsidR="007508D7" w:rsidRDefault="00502EBC" w:rsidP="00502EB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a có: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(x + y)(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- xy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266FD5F2" w14:textId="5490EE96" w:rsidR="00502EBC" w:rsidRPr="00580080" w:rsidRDefault="00502EBC" w:rsidP="00502EBC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≥ (x + y)xy</w:t>
            </w:r>
          </w:p>
          <w:p w14:paraId="2B6F6009" w14:textId="77777777" w:rsidR="00502EBC" w:rsidRPr="00580080" w:rsidRDefault="00502EBC" w:rsidP="00502EBC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1 =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xyz ≥ (x + y)xy + xyz</w:t>
            </w:r>
          </w:p>
          <w:p w14:paraId="099CE978" w14:textId="2B3557D5" w:rsidR="00502EBC" w:rsidRPr="00580080" w:rsidRDefault="00502EBC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+ 1 ≥ xy</w:t>
            </w:r>
            <w:r w:rsidR="007508D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(x + y + z) &gt; 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3B5453B" w14:textId="38C0136D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02EBC" w:rsidRPr="00580080" w14:paraId="10243F6D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473CF2A8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900" w:type="dxa"/>
            <w:vMerge/>
            <w:shd w:val="clear" w:color="auto" w:fill="auto"/>
          </w:tcPr>
          <w:p w14:paraId="0835E7CF" w14:textId="77777777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750" w:type="dxa"/>
            <w:tcBorders>
              <w:top w:val="single" w:sz="4" w:space="0" w:color="000000"/>
              <w:left w:val="single" w:sz="4" w:space="0" w:color="000000"/>
            </w:tcBorders>
          </w:tcPr>
          <w:p w14:paraId="642BF141" w14:textId="77777777" w:rsidR="00502EBC" w:rsidRPr="00580080" w:rsidRDefault="00502EBC" w:rsidP="00502EBC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ương tự: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  <w:t>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z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1 ≥ yz(x + y + z) &gt; 0</w:t>
            </w:r>
          </w:p>
          <w:p w14:paraId="04D32F2C" w14:textId="387751FB" w:rsidR="00502EBC" w:rsidRPr="00580080" w:rsidRDefault="00502EBC" w:rsidP="00502E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z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+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+ 1 ≥ zx</w:t>
            </w:r>
            <w:r w:rsidR="007508D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(x + y + z) &gt; 0</w:t>
            </w:r>
          </w:p>
          <w:p w14:paraId="34C55552" w14:textId="77777777" w:rsidR="00502EBC" w:rsidRPr="00580080" w:rsidRDefault="00502EBC" w:rsidP="00502E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5520" w:dyaOrig="760" w14:anchorId="2E56D776">
                <v:shape id="Picture 55" o:spid="_x0000_i1131" type="#_x0000_t75" style="width:275.9pt;height:38.25pt;mso-position-horizontal-relative:page;mso-position-vertical-relative:page" o:ole="">
                  <v:imagedata r:id="rId211" o:title=""/>
                </v:shape>
                <o:OLEObject Type="Embed" ProgID="Equation.DSMT4" ShapeID="Picture 55" DrawAspect="Content" ObjectID="_1762111942" r:id="rId212"/>
              </w:object>
            </w:r>
          </w:p>
          <w:p w14:paraId="1166F652" w14:textId="77777777" w:rsidR="00502EBC" w:rsidRPr="00580080" w:rsidRDefault="00502EBC" w:rsidP="00502E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2160" w:dyaOrig="760" w14:anchorId="5494897B">
                <v:shape id="Picture 56" o:spid="_x0000_i1132" type="#_x0000_t75" style="width:108.25pt;height:38.25pt;mso-position-horizontal-relative:page;mso-position-vertical-relative:page" o:ole="">
                  <v:imagedata r:id="rId213" o:title=""/>
                </v:shape>
                <o:OLEObject Type="Embed" ProgID="Equation.DSMT4" ShapeID="Picture 56" DrawAspect="Content" ObjectID="_1762111943" r:id="rId214"/>
              </w:object>
            </w:r>
          </w:p>
          <w:p w14:paraId="561F339D" w14:textId="77777777" w:rsidR="00502EBC" w:rsidRPr="00580080" w:rsidRDefault="00502EBC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360" w:dyaOrig="760" w14:anchorId="616B15B0">
                <v:shape id="Picture 57" o:spid="_x0000_i1133" type="#_x0000_t75" style="width:68.5pt;height:38.25pt;mso-position-horizontal-relative:page;mso-position-vertical-relative:page" o:ole="">
                  <v:imagedata r:id="rId215" o:title=""/>
                </v:shape>
                <o:OLEObject Type="Embed" ProgID="Equation.DSMT4" ShapeID="Picture 57" DrawAspect="Content" ObjectID="_1762111944" r:id="rId216"/>
              </w:object>
            </w:r>
          </w:p>
          <w:p w14:paraId="170A9C56" w14:textId="060BE747" w:rsidR="00502EBC" w:rsidRPr="00580080" w:rsidRDefault="00502EBC" w:rsidP="00502EBC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ậy giá trị lớn nhất của A là 1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sym w:font="Symbol" w:char="F0DB"/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 = y = z = 1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D1C4232" w14:textId="64F83CE3" w:rsidR="00502EBC" w:rsidRPr="00580080" w:rsidRDefault="00502EBC" w:rsidP="00502EBC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</w:tbl>
    <w:p w14:paraId="1104E8B2" w14:textId="045FA0BA" w:rsidR="005D3BCD" w:rsidRPr="00580080" w:rsidRDefault="005D3BCD" w:rsidP="005D3BCD">
      <w:pPr>
        <w:spacing w:after="120" w:line="240" w:lineRule="auto"/>
        <w:jc w:val="both"/>
        <w:rPr>
          <w:rFonts w:ascii="Times New Roman" w:eastAsia="Calibri" w:hAnsi="Times New Roman" w:cs="Times New Roman"/>
          <w:b/>
          <w:color w:val="0070C0"/>
          <w:kern w:val="0"/>
          <w:sz w:val="28"/>
          <w:szCs w:val="28"/>
          <w14:ligatures w14:val="none"/>
        </w:rPr>
      </w:pPr>
    </w:p>
    <w:p w14:paraId="179F5A26" w14:textId="77777777" w:rsidR="005D3BCD" w:rsidRDefault="005D3BCD" w:rsidP="005D3BCD">
      <w:pPr>
        <w:spacing w:after="120" w:line="240" w:lineRule="auto"/>
        <w:jc w:val="both"/>
        <w:rPr>
          <w:rFonts w:ascii="Times New Roman" w:eastAsia="Calibri" w:hAnsi="Times New Roman" w:cs="Times New Roman"/>
          <w:b/>
          <w:color w:val="0070C0"/>
          <w:kern w:val="0"/>
          <w:sz w:val="28"/>
          <w:szCs w:val="28"/>
          <w14:ligatures w14:val="non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4"/>
        <w:gridCol w:w="6376"/>
      </w:tblGrid>
      <w:tr w:rsidR="00F01F0E" w:rsidRPr="00CD643E" w14:paraId="7313BD48" w14:textId="77777777" w:rsidTr="00414F64">
        <w:tc>
          <w:tcPr>
            <w:tcW w:w="3254" w:type="dxa"/>
          </w:tcPr>
          <w:p w14:paraId="481CA0BA" w14:textId="77777777" w:rsidR="00F01F0E" w:rsidRPr="00CD643E" w:rsidRDefault="00F01F0E" w:rsidP="00414F64">
            <w:pPr>
              <w:tabs>
                <w:tab w:val="left" w:pos="709"/>
              </w:tabs>
              <w:jc w:val="center"/>
              <w:rPr>
                <w:rFonts w:eastAsia="Times New Roman"/>
                <w:b/>
                <w:lang w:val="vi-VN"/>
              </w:rPr>
            </w:pPr>
            <w:r w:rsidRPr="00CD643E">
              <w:rPr>
                <w:b/>
                <w:lang w:val="vi-VN"/>
              </w:rPr>
              <w:t>TTCM</w:t>
            </w:r>
          </w:p>
          <w:p w14:paraId="0D4EE660" w14:textId="77777777" w:rsidR="00F01F0E" w:rsidRPr="00CD643E" w:rsidRDefault="00F01F0E" w:rsidP="00414F64">
            <w:pPr>
              <w:tabs>
                <w:tab w:val="left" w:pos="709"/>
              </w:tabs>
              <w:jc w:val="center"/>
              <w:rPr>
                <w:b/>
                <w:lang w:val="vi-VN"/>
              </w:rPr>
            </w:pPr>
          </w:p>
          <w:p w14:paraId="26E8AC72" w14:textId="77777777" w:rsidR="00F01F0E" w:rsidRPr="00CD643E" w:rsidRDefault="00F01F0E" w:rsidP="00414F64">
            <w:pPr>
              <w:tabs>
                <w:tab w:val="left" w:pos="709"/>
              </w:tabs>
              <w:rPr>
                <w:b/>
                <w:lang w:val="vi-VN"/>
              </w:rPr>
            </w:pPr>
          </w:p>
          <w:p w14:paraId="472C5466" w14:textId="77777777" w:rsidR="00F01F0E" w:rsidRPr="00CD643E" w:rsidRDefault="00F01F0E" w:rsidP="00414F64">
            <w:pPr>
              <w:tabs>
                <w:tab w:val="left" w:pos="709"/>
              </w:tabs>
              <w:rPr>
                <w:b/>
                <w:lang w:val="vi-VN"/>
              </w:rPr>
            </w:pPr>
          </w:p>
          <w:p w14:paraId="0AAEB5BC" w14:textId="77777777" w:rsidR="00F01F0E" w:rsidRPr="00CD643E" w:rsidRDefault="00F01F0E" w:rsidP="00414F64">
            <w:pPr>
              <w:tabs>
                <w:tab w:val="left" w:pos="709"/>
              </w:tabs>
              <w:jc w:val="center"/>
              <w:rPr>
                <w:b/>
              </w:rPr>
            </w:pPr>
            <w:r w:rsidRPr="00CD643E">
              <w:rPr>
                <w:b/>
              </w:rPr>
              <w:t>Mai Thị Kim Nhung</w:t>
            </w:r>
          </w:p>
        </w:tc>
        <w:tc>
          <w:tcPr>
            <w:tcW w:w="6376" w:type="dxa"/>
          </w:tcPr>
          <w:p w14:paraId="6B7E9741" w14:textId="77777777" w:rsidR="00F01F0E" w:rsidRPr="00CD643E" w:rsidRDefault="00F01F0E" w:rsidP="00414F64">
            <w:pPr>
              <w:tabs>
                <w:tab w:val="left" w:pos="709"/>
              </w:tabs>
              <w:rPr>
                <w:b/>
              </w:rPr>
            </w:pPr>
            <w:r w:rsidRPr="00CD643E">
              <w:rPr>
                <w:b/>
              </w:rPr>
              <w:t xml:space="preserve">               </w:t>
            </w:r>
            <w:r w:rsidRPr="00CD643E">
              <w:rPr>
                <w:b/>
                <w:lang w:val="vi-VN"/>
              </w:rPr>
              <w:t>GV ra đề</w:t>
            </w:r>
            <w:r w:rsidRPr="00CD643E">
              <w:rPr>
                <w:b/>
              </w:rPr>
              <w:t xml:space="preserve">                               BGH duyệt</w:t>
            </w:r>
          </w:p>
          <w:p w14:paraId="727D8E06" w14:textId="77777777" w:rsidR="00F01F0E" w:rsidRPr="00CD643E" w:rsidRDefault="00F01F0E" w:rsidP="00414F64">
            <w:pPr>
              <w:tabs>
                <w:tab w:val="left" w:pos="709"/>
              </w:tabs>
              <w:jc w:val="center"/>
              <w:rPr>
                <w:b/>
                <w:lang w:val="vi-VN"/>
              </w:rPr>
            </w:pPr>
          </w:p>
          <w:p w14:paraId="55BE6E4B" w14:textId="77777777" w:rsidR="00F01F0E" w:rsidRPr="00CD643E" w:rsidRDefault="00F01F0E" w:rsidP="00414F64">
            <w:pPr>
              <w:tabs>
                <w:tab w:val="left" w:pos="709"/>
              </w:tabs>
              <w:jc w:val="center"/>
              <w:rPr>
                <w:b/>
                <w:lang w:val="vi-VN"/>
              </w:rPr>
            </w:pPr>
          </w:p>
          <w:p w14:paraId="059A25AA" w14:textId="77777777" w:rsidR="00F01F0E" w:rsidRPr="00CD643E" w:rsidRDefault="00F01F0E" w:rsidP="00414F64">
            <w:pPr>
              <w:tabs>
                <w:tab w:val="left" w:pos="709"/>
              </w:tabs>
              <w:rPr>
                <w:b/>
                <w:lang w:val="vi-VN"/>
              </w:rPr>
            </w:pPr>
          </w:p>
          <w:p w14:paraId="05A3AC40" w14:textId="77777777" w:rsidR="00F01F0E" w:rsidRPr="00CD643E" w:rsidRDefault="00F01F0E" w:rsidP="00414F64">
            <w:pPr>
              <w:tabs>
                <w:tab w:val="left" w:pos="709"/>
              </w:tabs>
              <w:rPr>
                <w:b/>
              </w:rPr>
            </w:pPr>
            <w:r w:rsidRPr="00CD643E">
              <w:rPr>
                <w:b/>
              </w:rPr>
              <w:t xml:space="preserve">      Nguyễn Thị Anh                     Nguyễn Thế Tuấn</w:t>
            </w:r>
          </w:p>
        </w:tc>
      </w:tr>
    </w:tbl>
    <w:p w14:paraId="3FCC33EE" w14:textId="77777777" w:rsidR="003F40BB" w:rsidRDefault="003F40BB" w:rsidP="005D3BCD">
      <w:pPr>
        <w:spacing w:after="120" w:line="240" w:lineRule="auto"/>
        <w:jc w:val="both"/>
        <w:rPr>
          <w:rFonts w:ascii="Times New Roman" w:eastAsia="Calibri" w:hAnsi="Times New Roman" w:cs="Times New Roman"/>
          <w:b/>
          <w:color w:val="0070C0"/>
          <w:kern w:val="0"/>
          <w:sz w:val="28"/>
          <w:szCs w:val="28"/>
          <w14:ligatures w14:val="none"/>
        </w:rPr>
      </w:pPr>
    </w:p>
    <w:p w14:paraId="039241D7" w14:textId="47ED5BCC" w:rsidR="00D16AE5" w:rsidRDefault="00D16AE5" w:rsidP="005D3BCD">
      <w:pPr>
        <w:spacing w:line="240" w:lineRule="auto"/>
      </w:pPr>
    </w:p>
    <w:p w14:paraId="77E7856F" w14:textId="07F6FBD9" w:rsidR="005A3763" w:rsidRDefault="005A3763" w:rsidP="005D3BCD">
      <w:pPr>
        <w:spacing w:line="240" w:lineRule="auto"/>
      </w:pPr>
    </w:p>
    <w:p w14:paraId="29286583" w14:textId="0DCB167A" w:rsidR="005A3763" w:rsidRDefault="005A3763" w:rsidP="005D3BCD">
      <w:pPr>
        <w:spacing w:line="240" w:lineRule="auto"/>
      </w:pPr>
    </w:p>
    <w:p w14:paraId="432A0F86" w14:textId="3FA27347" w:rsidR="005A3763" w:rsidRDefault="005A3763" w:rsidP="005D3BCD">
      <w:pPr>
        <w:spacing w:line="240" w:lineRule="auto"/>
      </w:pPr>
    </w:p>
    <w:p w14:paraId="562D3E56" w14:textId="20BD5764" w:rsidR="005A3763" w:rsidRDefault="005A3763" w:rsidP="005D3BCD">
      <w:pPr>
        <w:spacing w:line="240" w:lineRule="auto"/>
      </w:pPr>
    </w:p>
    <w:p w14:paraId="1ACE4B42" w14:textId="7729D1BB" w:rsidR="005A3763" w:rsidRDefault="005A3763" w:rsidP="005D3BCD">
      <w:pPr>
        <w:spacing w:line="240" w:lineRule="auto"/>
      </w:pPr>
    </w:p>
    <w:p w14:paraId="1A5FD9F6" w14:textId="6A3982EA" w:rsidR="005A3763" w:rsidRDefault="005A3763" w:rsidP="005D3BCD">
      <w:pPr>
        <w:spacing w:line="240" w:lineRule="auto"/>
      </w:pPr>
    </w:p>
    <w:p w14:paraId="3B602EF6" w14:textId="73F6790B" w:rsidR="005A3763" w:rsidRDefault="005A3763" w:rsidP="005D3BCD">
      <w:pPr>
        <w:spacing w:line="240" w:lineRule="auto"/>
      </w:pPr>
    </w:p>
    <w:p w14:paraId="324ED2D4" w14:textId="14FAD753" w:rsidR="005A3763" w:rsidRDefault="005A3763" w:rsidP="005D3BCD">
      <w:pPr>
        <w:spacing w:line="240" w:lineRule="auto"/>
      </w:pPr>
    </w:p>
    <w:tbl>
      <w:tblPr>
        <w:tblStyle w:val="TableGrid"/>
        <w:tblW w:w="9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3"/>
        <w:gridCol w:w="4942"/>
      </w:tblGrid>
      <w:tr w:rsidR="00B92963" w:rsidRPr="00580080" w14:paraId="402FB4A1" w14:textId="77777777" w:rsidTr="00590288">
        <w:trPr>
          <w:trHeight w:val="1469"/>
        </w:trPr>
        <w:tc>
          <w:tcPr>
            <w:tcW w:w="4943" w:type="dxa"/>
          </w:tcPr>
          <w:p w14:paraId="0BE93C0B" w14:textId="77777777" w:rsidR="00B92963" w:rsidRPr="00DC6425" w:rsidRDefault="00B92963" w:rsidP="00B92963">
            <w:pPr>
              <w:pStyle w:val="Heading2"/>
              <w:spacing w:before="0" w:after="0"/>
              <w:rPr>
                <w:color w:val="auto"/>
                <w:lang w:val="vi-VN"/>
              </w:rPr>
            </w:pPr>
            <w:r w:rsidRPr="00DC6425">
              <w:rPr>
                <w:color w:val="auto"/>
                <w:lang w:val="vi-VN"/>
              </w:rPr>
              <w:t>TRƯỜNG THCS KHƯƠNG ĐÌNH</w:t>
            </w:r>
          </w:p>
          <w:p w14:paraId="0DB1350F" w14:textId="13039330" w:rsidR="00B92963" w:rsidRPr="00DC6425" w:rsidRDefault="00B92963" w:rsidP="00B92963">
            <w:pPr>
              <w:pStyle w:val="Heading2"/>
              <w:spacing w:before="0" w:after="0"/>
              <w:rPr>
                <w:color w:val="auto"/>
                <w:lang w:val="vi-VN"/>
              </w:rPr>
            </w:pPr>
            <w:r>
              <w:rPr>
                <w:color w:val="auto"/>
              </w:rPr>
              <w:t xml:space="preserve">           </w:t>
            </w:r>
            <w:r w:rsidRPr="00DC6425">
              <w:rPr>
                <w:color w:val="auto"/>
              </w:rPr>
              <w:t>Năm học 2022 - 2023</w:t>
            </w:r>
          </w:p>
          <w:p w14:paraId="5C825E9C" w14:textId="76AB6EC2" w:rsidR="00B92963" w:rsidRPr="00B92963" w:rsidRDefault="00B92963" w:rsidP="00B92963">
            <w:pPr>
              <w:spacing w:after="200"/>
              <w:rPr>
                <w:sz w:val="28"/>
                <w:szCs w:val="28"/>
              </w:rPr>
            </w:pPr>
            <w:r>
              <w:rPr>
                <w:b/>
              </w:rPr>
              <w:t xml:space="preserve">                 </w:t>
            </w:r>
            <w:r w:rsidRPr="00DC6425">
              <w:rPr>
                <w:b/>
              </w:rPr>
              <w:t>Mã đề</w:t>
            </w:r>
            <w:r w:rsidRPr="00DC6425">
              <w:rPr>
                <w:b/>
                <w:lang w:val="vi-VN"/>
              </w:rPr>
              <w:t xml:space="preserve">: </w:t>
            </w:r>
            <w:r w:rsidRPr="00DC6425">
              <w:rPr>
                <w:b/>
              </w:rPr>
              <w:t>9</w:t>
            </w:r>
            <w:r w:rsidRPr="00DC6425">
              <w:rPr>
                <w:b/>
                <w:lang w:val="vi-VN"/>
              </w:rPr>
              <w:t>0</w:t>
            </w:r>
            <w:r>
              <w:rPr>
                <w:b/>
              </w:rPr>
              <w:t>2</w:t>
            </w:r>
          </w:p>
        </w:tc>
        <w:tc>
          <w:tcPr>
            <w:tcW w:w="4942" w:type="dxa"/>
          </w:tcPr>
          <w:p w14:paraId="3CA5A924" w14:textId="77777777" w:rsidR="00B92963" w:rsidRPr="00DC6425" w:rsidRDefault="00B92963" w:rsidP="00B92963">
            <w:pPr>
              <w:pStyle w:val="Heading2"/>
              <w:spacing w:before="0" w:after="0"/>
              <w:jc w:val="center"/>
              <w:rPr>
                <w:color w:val="auto"/>
              </w:rPr>
            </w:pPr>
            <w:r w:rsidRPr="00DC6425">
              <w:rPr>
                <w:color w:val="auto"/>
              </w:rPr>
              <w:t>ĐỀ KIỂM TRA GIỮA HỌC KÌ II</w:t>
            </w:r>
          </w:p>
          <w:p w14:paraId="3A56923C" w14:textId="77777777" w:rsidR="00B92963" w:rsidRPr="00DC6425" w:rsidRDefault="00B92963" w:rsidP="00B92963">
            <w:pPr>
              <w:pStyle w:val="Heading2"/>
              <w:spacing w:before="0" w:after="0"/>
              <w:jc w:val="center"/>
              <w:rPr>
                <w:color w:val="auto"/>
                <w:lang w:val="vi-VN"/>
              </w:rPr>
            </w:pPr>
            <w:r w:rsidRPr="00DC6425">
              <w:rPr>
                <w:color w:val="auto"/>
              </w:rPr>
              <w:t>Môn: TOÁN - Lớp 9 – Thời gian: 90 phút</w:t>
            </w:r>
          </w:p>
          <w:p w14:paraId="71A41E6A" w14:textId="2634DE91" w:rsidR="00B92963" w:rsidRPr="00580080" w:rsidRDefault="00B92963" w:rsidP="00B92963">
            <w:pPr>
              <w:spacing w:after="200"/>
              <w:jc w:val="center"/>
              <w:rPr>
                <w:i/>
                <w:iCs/>
                <w:sz w:val="28"/>
                <w:szCs w:val="28"/>
              </w:rPr>
            </w:pPr>
            <w:r w:rsidRPr="00DC6425">
              <w:rPr>
                <w:b/>
              </w:rPr>
              <w:t>Ngày kiểm tra: 18/03/2023</w:t>
            </w:r>
          </w:p>
        </w:tc>
      </w:tr>
    </w:tbl>
    <w:p w14:paraId="01316287" w14:textId="29C5017D" w:rsidR="005A3763" w:rsidRPr="00580080" w:rsidRDefault="005A3763" w:rsidP="005A3763">
      <w:pPr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="00EB763E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>I</w:t>
      </w:r>
      <w:r w:rsidR="00B92963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 w:rsidRPr="00EB763E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(2 điểm).</w:t>
      </w: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Cho hai biểu thức </w:t>
      </w:r>
      <w:r w:rsidR="00B659DC" w:rsidRPr="00580080">
        <w:rPr>
          <w:rFonts w:ascii="Times New Roman" w:eastAsia="Times New Roman" w:hAnsi="Times New Roman" w:cs="Times New Roman"/>
          <w:color w:val="000000"/>
          <w:kern w:val="0"/>
          <w:position w:val="-28"/>
          <w:sz w:val="28"/>
          <w:szCs w:val="28"/>
          <w:lang w:val="vi-VN"/>
          <w14:ligatures w14:val="none"/>
        </w:rPr>
        <w:object w:dxaOrig="3580" w:dyaOrig="720" w14:anchorId="39FB948F">
          <v:shape id="_x0000_i1134" type="#_x0000_t75" style="width:178.25pt;height:36.25pt" o:ole="">
            <v:imagedata r:id="rId217" o:title=""/>
          </v:shape>
          <o:OLEObject Type="Embed" ProgID="Equation.DSMT4" ShapeID="_x0000_i1134" DrawAspect="Content" ObjectID="_1762111945" r:id="rId218"/>
        </w:objec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với x &gt; 0 và </w:t>
      </w:r>
      <w:r w:rsidRPr="00580080">
        <w:rPr>
          <w:rFonts w:ascii="Times New Roman" w:eastAsia="Times New Roman" w:hAnsi="Times New Roman" w:cs="Times New Roman"/>
          <w:color w:val="000000"/>
          <w:kern w:val="0"/>
          <w:position w:val="-6"/>
          <w:sz w:val="28"/>
          <w:szCs w:val="28"/>
          <w:lang w:val="vi-VN"/>
          <w14:ligatures w14:val="none"/>
        </w:rPr>
        <w:object w:dxaOrig="520" w:dyaOrig="279" w14:anchorId="037EFF34">
          <v:shape id="_x0000_i1135" type="#_x0000_t75" style="width:39.8pt;height:17.6pt" o:ole="">
            <v:imagedata r:id="rId9" o:title=""/>
          </v:shape>
          <o:OLEObject Type="Embed" ProgID="Equation.DSMT4" ShapeID="_x0000_i1135" DrawAspect="Content" ObjectID="_1762111946" r:id="rId219"/>
        </w:object>
      </w:r>
    </w:p>
    <w:p w14:paraId="5E9D86F2" w14:textId="01F15867" w:rsidR="005A3763" w:rsidRPr="00580080" w:rsidRDefault="00EB763E" w:rsidP="00CD643E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1)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Tính giá trị của biểu thức A khi x = </w:t>
      </w:r>
      <w:r w:rsidR="00B659D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16</w:t>
      </w:r>
    </w:p>
    <w:p w14:paraId="5C4ECAB4" w14:textId="40FD47C8" w:rsidR="005A3763" w:rsidRPr="00580080" w:rsidRDefault="00EB763E" w:rsidP="00CD643E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2)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Đ</w:t>
      </w:r>
      <w:r w:rsidR="002210F8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ặ</w:t>
      </w:r>
      <w:r w:rsidR="008650A5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t P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= B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: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A. Chứng minh rằng </w:t>
      </w:r>
      <w:r w:rsidR="007C6B83" w:rsidRPr="00580080">
        <w:rPr>
          <w:rFonts w:ascii="Times New Roman" w:eastAsia="Times New Roman" w:hAnsi="Times New Roman" w:cs="Times New Roman"/>
          <w:color w:val="000000"/>
          <w:kern w:val="0"/>
          <w:position w:val="-28"/>
          <w:sz w:val="28"/>
          <w:szCs w:val="28"/>
          <w:lang w:val="vi-VN"/>
          <w14:ligatures w14:val="none"/>
        </w:rPr>
        <w:object w:dxaOrig="800" w:dyaOrig="660" w14:anchorId="3A112BC8">
          <v:shape id="_x0000_i1136" type="#_x0000_t75" style="width:39.8pt;height:33.25pt" o:ole="">
            <v:imagedata r:id="rId220" o:title=""/>
          </v:shape>
          <o:OLEObject Type="Embed" ProgID="Equation.DSMT4" ShapeID="_x0000_i1136" DrawAspect="Content" ObjectID="_1762111947" r:id="rId221"/>
        </w:object>
      </w:r>
    </w:p>
    <w:p w14:paraId="55C34A0F" w14:textId="6E09F191" w:rsidR="005A3763" w:rsidRPr="0040356C" w:rsidRDefault="00EB763E" w:rsidP="00CD643E">
      <w:pPr>
        <w:spacing w:after="0" w:line="360" w:lineRule="auto"/>
        <w:ind w:firstLine="72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3)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Tìm</w:t>
      </w:r>
      <w:r w:rsidR="00CD643E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các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giá trị của 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x để 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biểu thức </w:t>
      </w:r>
      <w:r w:rsidR="008650A5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P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= 3</w:t>
      </w:r>
      <w:r w:rsidR="0040356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3FFD0627" w14:textId="05D6D960" w:rsidR="005A3763" w:rsidRPr="00580080" w:rsidRDefault="005A3763" w:rsidP="002210F8">
      <w:pPr>
        <w:spacing w:after="0" w:line="360" w:lineRule="auto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Bài </w:t>
      </w:r>
      <w:r w:rsidR="00EB763E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II</w:t>
      </w:r>
      <w:r w:rsidR="00B92963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 w:rsidRPr="00EB763E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14:ligatures w14:val="none"/>
        </w:rPr>
        <w:t>(2 điểm)</w:t>
      </w:r>
      <w:r w:rsidRPr="00EB763E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.</w:t>
      </w:r>
      <w:r w:rsidRPr="00EB763E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14:ligatures w14:val="none"/>
        </w:rPr>
        <w:t> </w:t>
      </w:r>
      <w:r w:rsidRPr="0058008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14:ligatures w14:val="none"/>
        </w:rPr>
        <w:t>Giải bài toán bằng cách lập phương trình hoặc lập hệ phương trình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68E1E4CD" w14:textId="3C332DD2" w:rsidR="005A3763" w:rsidRPr="00580080" w:rsidRDefault="005A3763" w:rsidP="00B9296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Theo kế hoạch hai tổ được giao sản xuất </w:t>
      </w:r>
      <w:r w:rsidR="009D6102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8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00 sản phẩm trong một thời gian đã định. Do cải tiến kỹ thuật nên tổ I đã sản xuất vượt mức kế hoạch </w:t>
      </w:r>
      <w:r w:rsidR="009D6102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15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% và tổ II sản xuất vượt mức kế hoạch </w:t>
      </w:r>
      <w:r w:rsidR="009D6102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10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%. Vì vật trong cùng thời gian quy định hai tổ đã hoàn thành vượt mức </w:t>
      </w:r>
      <w:r w:rsidR="009D6102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99</w:t>
      </w:r>
      <w:r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sản phẩm. Tính số sản phẩm được giao của mỗi tổ theo kế hoạch.</w:t>
      </w:r>
    </w:p>
    <w:p w14:paraId="3D13761F" w14:textId="2E6E838D" w:rsidR="005A3763" w:rsidRPr="00580080" w:rsidRDefault="005A3763" w:rsidP="005A376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</w:pP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58008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="00EB763E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vi-VN"/>
          <w14:ligatures w14:val="none"/>
        </w:rPr>
        <w:t>III</w:t>
      </w:r>
      <w:r w:rsidR="00B92963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 w:rsidR="00EB763E" w:rsidRPr="00EB763E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(</w:t>
      </w:r>
      <w:r w:rsidRPr="00EB763E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2,5 điểm</w:t>
      </w:r>
      <w:r w:rsidR="002210F8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14:ligatures w14:val="none"/>
        </w:rPr>
        <w:t>.</w:t>
      </w:r>
      <w:r w:rsidRPr="00EB763E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vi-VN"/>
          <w14:ligatures w14:val="none"/>
        </w:rPr>
        <w:t>)</w:t>
      </w:r>
    </w:p>
    <w:p w14:paraId="2EA76173" w14:textId="16D86BA8" w:rsidR="005A3763" w:rsidRPr="00580080" w:rsidRDefault="00EB763E" w:rsidP="00CD64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1)</w:t>
      </w:r>
      <w:r w:rsidR="005A3763" w:rsidRPr="0058008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Giải hệ phương trình sau: </w:t>
      </w:r>
      <w:r w:rsidR="00B659DC" w:rsidRPr="00580080">
        <w:rPr>
          <w:rFonts w:ascii="Times New Roman" w:eastAsia="Times New Roman" w:hAnsi="Times New Roman" w:cs="Times New Roman"/>
          <w:color w:val="000000"/>
          <w:kern w:val="0"/>
          <w:position w:val="-38"/>
          <w:sz w:val="28"/>
          <w:szCs w:val="28"/>
          <w:lang w:val="vi-VN"/>
          <w14:ligatures w14:val="none"/>
        </w:rPr>
        <w:object w:dxaOrig="2240" w:dyaOrig="880" w14:anchorId="3FC972D8">
          <v:shape id="_x0000_i1137" type="#_x0000_t75" style="width:111.8pt;height:44.3pt" o:ole="">
            <v:imagedata r:id="rId222" o:title=""/>
          </v:shape>
          <o:OLEObject Type="Embed" ProgID="Equation.DSMT4" ShapeID="_x0000_i1137" DrawAspect="Content" ObjectID="_1762111948" r:id="rId223"/>
        </w:object>
      </w:r>
    </w:p>
    <w:p w14:paraId="6652389D" w14:textId="386FAC44" w:rsidR="005A3763" w:rsidRPr="00580080" w:rsidRDefault="00EB763E" w:rsidP="00CD643E">
      <w:pPr>
        <w:spacing w:after="0" w:line="240" w:lineRule="auto"/>
        <w:ind w:firstLine="720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)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Cho parabol</w:t>
      </w:r>
      <w:r w:rsidR="005A3763" w:rsidRPr="00580080">
        <w:rPr>
          <w:rFonts w:ascii="Times New Roman" w:eastAsia="Calibri" w:hAnsi="Times New Roman" w:cs="Times New Roman"/>
          <w:kern w:val="0"/>
          <w:position w:val="-16"/>
          <w:sz w:val="28"/>
          <w:szCs w:val="28"/>
          <w14:ligatures w14:val="none"/>
        </w:rPr>
        <w:object w:dxaOrig="420" w:dyaOrig="460" w14:anchorId="2E47A47B">
          <v:shape id="_x0000_i1138" type="#_x0000_t75" style="width:21.65pt;height:23.15pt" o:ole="">
            <v:imagedata r:id="rId15" o:title=""/>
          </v:shape>
          <o:OLEObject Type="Embed" ProgID="Equation.DSMT4" ShapeID="_x0000_i1138" DrawAspect="Content" ObjectID="_1762111949" r:id="rId224"/>
        </w:objec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: </w:t>
      </w:r>
      <w:r w:rsidR="005A3763" w:rsidRPr="0058008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859" w:dyaOrig="400" w14:anchorId="0D7DDEA0">
          <v:shape id="_x0000_i1139" type="#_x0000_t75" style="width:42.8pt;height:20.65pt" o:ole="">
            <v:imagedata r:id="rId17" o:title=""/>
          </v:shape>
          <o:OLEObject Type="Embed" ProgID="Equation.DSMT4" ShapeID="_x0000_i1139" DrawAspect="Content" ObjectID="_1762111950" r:id="rId225"/>
        </w:objec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và đường thẳng (d)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: </w:t>
      </w:r>
      <w:r w:rsidR="005A3763" w:rsidRPr="0058008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1579" w:dyaOrig="320" w14:anchorId="30D24EBB">
          <v:shape id="_x0000_i1140" type="#_x0000_t75" style="width:78.55pt;height:15.1pt" o:ole="">
            <v:imagedata r:id="rId19" o:title=""/>
          </v:shape>
          <o:OLEObject Type="Embed" ProgID="Equation.DSMT4" ShapeID="_x0000_i1140" DrawAspect="Content" ObjectID="_1762111951" r:id="rId226"/>
        </w:objec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.</w:t>
      </w:r>
    </w:p>
    <w:p w14:paraId="7B52D5F1" w14:textId="4146C4BD" w:rsidR="005A3763" w:rsidRPr="00580080" w:rsidRDefault="00CD643E" w:rsidP="005A3763">
      <w:pPr>
        <w:tabs>
          <w:tab w:val="left" w:pos="720"/>
          <w:tab w:val="left" w:pos="810"/>
          <w:tab w:val="left" w:pos="900"/>
        </w:tabs>
        <w:spacing w:before="60" w:after="60" w:line="240" w:lineRule="auto"/>
        <w:contextualSpacing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ab/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a) Xác định tọa độ các giao điểm của parabol </w:t>
      </w:r>
      <w:r w:rsidR="005A3763" w:rsidRPr="00580080">
        <w:rPr>
          <w:rFonts w:ascii="Times New Roman" w:eastAsia="Calibri" w:hAnsi="Times New Roman" w:cs="Times New Roman"/>
          <w:kern w:val="0"/>
          <w:position w:val="-16"/>
          <w:sz w:val="28"/>
          <w:szCs w:val="28"/>
          <w14:ligatures w14:val="none"/>
        </w:rPr>
        <w:object w:dxaOrig="420" w:dyaOrig="460" w14:anchorId="0F233507">
          <v:shape id="_x0000_i1141" type="#_x0000_t75" style="width:21.65pt;height:23.15pt" o:ole="">
            <v:imagedata r:id="rId21" o:title=""/>
          </v:shape>
          <o:OLEObject Type="Embed" ProgID="Equation.DSMT4" ShapeID="_x0000_i1141" DrawAspect="Content" ObjectID="_1762111952" r:id="rId227"/>
        </w:objec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và đường thẳng </w:t>
      </w:r>
      <w:r w:rsidR="005A3763" w:rsidRPr="00580080">
        <w:rPr>
          <w:rFonts w:ascii="Times New Roman" w:eastAsia="Calibri" w:hAnsi="Times New Roman" w:cs="Times New Roman"/>
          <w:kern w:val="0"/>
          <w:position w:val="-16"/>
          <w:sz w:val="28"/>
          <w:szCs w:val="28"/>
          <w14:ligatures w14:val="none"/>
        </w:rPr>
        <w:object w:dxaOrig="400" w:dyaOrig="460" w14:anchorId="54B5FFE5">
          <v:shape id="_x0000_i1142" type="#_x0000_t75" style="width:20.65pt;height:23.15pt" o:ole="">
            <v:imagedata r:id="rId23" o:title=""/>
          </v:shape>
          <o:OLEObject Type="Embed" ProgID="Equation.DSMT4" ShapeID="_x0000_i1142" DrawAspect="Content" ObjectID="_1762111953" r:id="rId228"/>
        </w:objec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khi</w:t>
      </w:r>
      <w:r w:rsidR="00D244B1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m = 3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. </w:t>
      </w:r>
    </w:p>
    <w:p w14:paraId="33E688DF" w14:textId="7B67F722" w:rsidR="005A3763" w:rsidRPr="00580080" w:rsidRDefault="005A3763" w:rsidP="00CD643E">
      <w:pPr>
        <w:pStyle w:val="NoSpacing"/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vi-VN"/>
        </w:rPr>
      </w:pPr>
      <w:r w:rsidRPr="00580080">
        <w:rPr>
          <w:rFonts w:ascii="Times New Roman" w:hAnsi="Times New Roman" w:cs="Times New Roman"/>
          <w:sz w:val="28"/>
          <w:szCs w:val="28"/>
          <w:lang w:val="fr-FR"/>
        </w:rPr>
        <w:t xml:space="preserve">b) Tìm </w:t>
      </w:r>
      <w:r w:rsidR="00CD643E">
        <w:rPr>
          <w:rFonts w:ascii="Times New Roman" w:hAnsi="Times New Roman" w:cs="Times New Roman"/>
          <w:sz w:val="28"/>
          <w:szCs w:val="28"/>
          <w:lang w:val="fr-FR"/>
        </w:rPr>
        <w:t xml:space="preserve">các giá trị của </w:t>
      </w:r>
      <w:r w:rsidRPr="00580080">
        <w:rPr>
          <w:rFonts w:ascii="Times New Roman" w:hAnsi="Times New Roman" w:cs="Times New Roman"/>
          <w:position w:val="-4"/>
          <w:sz w:val="28"/>
          <w:szCs w:val="28"/>
        </w:rPr>
        <w:object w:dxaOrig="279" w:dyaOrig="220" w14:anchorId="1D16D671">
          <v:shape id="_x0000_i1143" type="#_x0000_t75" style="width:14.6pt;height:12.1pt" o:ole="">
            <v:imagedata r:id="rId27" o:title=""/>
          </v:shape>
          <o:OLEObject Type="Embed" ProgID="Equation.DSMT4" ShapeID="_x0000_i1143" DrawAspect="Content" ObjectID="_1762111954" r:id="rId229"/>
        </w:object>
      </w:r>
      <w:r w:rsidRPr="00580080">
        <w:rPr>
          <w:rFonts w:ascii="Times New Roman" w:hAnsi="Times New Roman" w:cs="Times New Roman"/>
          <w:sz w:val="28"/>
          <w:szCs w:val="28"/>
          <w:lang w:val="fr-FR"/>
        </w:rPr>
        <w:t xml:space="preserve"> để đường thẳng </w:t>
      </w:r>
      <w:r w:rsidRPr="00580080">
        <w:rPr>
          <w:rFonts w:ascii="Times New Roman" w:hAnsi="Times New Roman" w:cs="Times New Roman"/>
          <w:position w:val="-16"/>
          <w:sz w:val="28"/>
          <w:szCs w:val="28"/>
        </w:rPr>
        <w:object w:dxaOrig="400" w:dyaOrig="460" w14:anchorId="102D75A9">
          <v:shape id="_x0000_i1144" type="#_x0000_t75" style="width:20.65pt;height:23.15pt" o:ole="">
            <v:imagedata r:id="rId29" o:title=""/>
          </v:shape>
          <o:OLEObject Type="Embed" ProgID="Equation.DSMT4" ShapeID="_x0000_i1144" DrawAspect="Content" ObjectID="_1762111955" r:id="rId230"/>
        </w:object>
      </w:r>
      <w:r w:rsidRPr="00580080">
        <w:rPr>
          <w:rFonts w:ascii="Times New Roman" w:hAnsi="Times New Roman" w:cs="Times New Roman"/>
          <w:sz w:val="28"/>
          <w:szCs w:val="28"/>
          <w:lang w:val="fr-FR"/>
        </w:rPr>
        <w:t xml:space="preserve"> cắt parabol </w:t>
      </w:r>
      <w:r w:rsidRPr="00580080">
        <w:rPr>
          <w:rFonts w:ascii="Times New Roman" w:hAnsi="Times New Roman" w:cs="Times New Roman"/>
          <w:position w:val="-16"/>
          <w:sz w:val="28"/>
          <w:szCs w:val="28"/>
        </w:rPr>
        <w:object w:dxaOrig="420" w:dyaOrig="460" w14:anchorId="3B07883F">
          <v:shape id="_x0000_i1145" type="#_x0000_t75" style="width:21.65pt;height:23.15pt" o:ole="">
            <v:imagedata r:id="rId31" o:title=""/>
          </v:shape>
          <o:OLEObject Type="Embed" ProgID="Equation.DSMT4" ShapeID="_x0000_i1145" DrawAspect="Content" ObjectID="_1762111956" r:id="rId231"/>
        </w:object>
      </w:r>
      <w:r w:rsidRPr="00580080">
        <w:rPr>
          <w:rFonts w:ascii="Times New Roman" w:hAnsi="Times New Roman" w:cs="Times New Roman"/>
          <w:sz w:val="28"/>
          <w:szCs w:val="28"/>
          <w:lang w:val="fr-FR"/>
        </w:rPr>
        <w:t xml:space="preserve">  tại hai điểm phân biệt</w:t>
      </w:r>
      <w:r w:rsidRPr="00580080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939" w:dyaOrig="360" w14:anchorId="2B02A70A">
          <v:shape id="_x0000_i1146" type="#_x0000_t75" style="width:96.65pt;height:18.15pt" o:ole="">
            <v:imagedata r:id="rId33" o:title=""/>
          </v:shape>
          <o:OLEObject Type="Embed" ProgID="Equation.DSMT4" ShapeID="_x0000_i1146" DrawAspect="Content" ObjectID="_1762111957" r:id="rId232"/>
        </w:object>
      </w:r>
      <w:r w:rsidRPr="00580080">
        <w:rPr>
          <w:rFonts w:ascii="Times New Roman" w:hAnsi="Times New Roman" w:cs="Times New Roman"/>
          <w:sz w:val="28"/>
          <w:szCs w:val="28"/>
          <w:lang w:val="fr-FR"/>
        </w:rPr>
        <w:t>sao cho</w:t>
      </w:r>
      <w:r w:rsidRPr="0058008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D244B1" w:rsidRPr="00580080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740" w:dyaOrig="360" w14:anchorId="1FCEEF6B">
          <v:shape id="_x0000_i1147" type="#_x0000_t75" style="width:87.1pt;height:18.15pt" o:ole="">
            <v:imagedata r:id="rId233" o:title=""/>
          </v:shape>
          <o:OLEObject Type="Embed" ProgID="Equation.DSMT4" ShapeID="_x0000_i1147" DrawAspect="Content" ObjectID="_1762111958" r:id="rId234"/>
        </w:object>
      </w:r>
    </w:p>
    <w:p w14:paraId="76DD8A1A" w14:textId="7516C7DA" w:rsidR="009A30DA" w:rsidRDefault="005A3763" w:rsidP="002210F8">
      <w:pPr>
        <w:spacing w:after="120" w:line="360" w:lineRule="auto"/>
        <w:jc w:val="both"/>
        <w:rPr>
          <w:rFonts w:ascii="Times New Roman" w:eastAsia="Calibri" w:hAnsi="Times New Roman" w:cs="Times New Roman"/>
          <w:color w:val="0070C0"/>
          <w:kern w:val="0"/>
          <w:sz w:val="28"/>
          <w:szCs w:val="28"/>
          <w14:ligatures w14:val="none"/>
        </w:rPr>
      </w:pPr>
      <w:r w:rsidRPr="00580080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Bài </w:t>
      </w:r>
      <w:r w:rsidR="00EB763E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IV</w:t>
      </w:r>
      <w:r w:rsidR="00B92963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Pr="00EB763E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vi-VN"/>
          <w14:ligatures w14:val="none"/>
        </w:rPr>
        <w:t>(3</w:t>
      </w:r>
      <w:r w:rsidR="00CD643E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,0</w:t>
      </w:r>
      <w:r w:rsidRPr="00EB763E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vi-VN"/>
          <w14:ligatures w14:val="none"/>
        </w:rPr>
        <w:t xml:space="preserve"> điểm).</w:t>
      </w:r>
      <w:r w:rsidRPr="00580080">
        <w:rPr>
          <w:rFonts w:ascii="Times New Roman" w:eastAsia="Calibri" w:hAnsi="Times New Roman" w:cs="Times New Roman"/>
          <w:color w:val="0070C0"/>
          <w:kern w:val="0"/>
          <w:sz w:val="28"/>
          <w:szCs w:val="28"/>
          <w14:ligatures w14:val="none"/>
        </w:rPr>
        <w:t xml:space="preserve"> </w:t>
      </w:r>
    </w:p>
    <w:p w14:paraId="0A282077" w14:textId="29E85405" w:rsidR="00EB763E" w:rsidRPr="00580080" w:rsidRDefault="005A3763" w:rsidP="00CD643E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Cho </w:t>
      </w:r>
      <w:r w:rsidR="00B92963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điểm </w:t>
      </w:r>
      <w:r w:rsidR="00D244B1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</w:t>
      </w:r>
      <w:r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nằm ngoài (O). Kẻ tiếp tuyến </w:t>
      </w:r>
      <w:r w:rsidR="00D244B1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</w:t>
      </w:r>
      <w:r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A, </w:t>
      </w:r>
      <w:r w:rsidR="00D244B1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</w:t>
      </w:r>
      <w:r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 với đường tròn (A, B là tiếp điểm)</w:t>
      </w:r>
    </w:p>
    <w:p w14:paraId="40722D21" w14:textId="50EC036E" w:rsidR="00EB763E" w:rsidRPr="00580080" w:rsidRDefault="00EB763E" w:rsidP="00CD643E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1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) </w:t>
      </w:r>
      <w:r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Chứng minh 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ứ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giác </w:t>
      </w:r>
      <w:r w:rsidR="000D005E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P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AOB là tứ giác nội tiếp</w:t>
      </w:r>
      <w:r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</w:p>
    <w:p w14:paraId="0B929C87" w14:textId="2FBE1FC7" w:rsidR="005A3763" w:rsidRPr="00580080" w:rsidRDefault="00EB763E" w:rsidP="00F67A3A">
      <w:pPr>
        <w:spacing w:after="0" w:line="360" w:lineRule="auto"/>
        <w:ind w:right="425"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)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Kẻ BN // </w:t>
      </w:r>
      <w:r w:rsidR="00D244B1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A </w:t>
      </w:r>
      <w:r w:rsidR="005A3763" w:rsidRPr="00580080">
        <w:rPr>
          <w:rFonts w:ascii="Times New Roman" w:eastAsia="Calibri" w:hAnsi="Times New Roman" w:cs="Times New Roman"/>
          <w:noProof/>
          <w:kern w:val="0"/>
          <w:position w:val="-18"/>
          <w:sz w:val="28"/>
          <w:szCs w:val="28"/>
          <w14:ligatures w14:val="none"/>
        </w:rPr>
        <w:drawing>
          <wp:inline distT="0" distB="0" distL="0" distR="0" wp14:anchorId="341FCE21" wp14:editId="4333A606">
            <wp:extent cx="685800" cy="2952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r w:rsidR="00D244B1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P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cắt đường tròn tại C. Chứng minh: </w:t>
      </w:r>
      <w:r w:rsidR="00F67A3A" w:rsidRPr="00D244B1">
        <w:rPr>
          <w:rFonts w:ascii="Times New Roman" w:eastAsia="Calibri" w:hAnsi="Times New Roman" w:cs="Times New Roman"/>
          <w:noProof/>
          <w:kern w:val="0"/>
          <w:position w:val="-6"/>
          <w:sz w:val="28"/>
          <w:szCs w:val="28"/>
          <w14:ligatures w14:val="none"/>
        </w:rPr>
        <w:object w:dxaOrig="1359" w:dyaOrig="320" w14:anchorId="0B427F42">
          <v:shape id="_x0000_i1148" type="#_x0000_t75" style="width:68.5pt;height:19.15pt" o:ole="">
            <v:imagedata r:id="rId235" o:title=""/>
          </v:shape>
          <o:OLEObject Type="Embed" ProgID="Equation.DSMT4" ShapeID="_x0000_i1148" DrawAspect="Content" ObjectID="_1762111959" r:id="rId236"/>
        </w:object>
      </w:r>
      <w:r w:rsidR="00D244B1">
        <w:rPr>
          <w:rFonts w:ascii="Times New Roman" w:eastAsia="Calibri" w:hAnsi="Times New Roman" w:cs="Times New Roman"/>
          <w:noProof/>
          <w:kern w:val="0"/>
          <w:position w:val="-4"/>
          <w:sz w:val="28"/>
          <w:szCs w:val="28"/>
          <w:lang w:val="vi-VN"/>
          <w14:ligatures w14:val="none"/>
        </w:rPr>
        <w:t xml:space="preserve"> 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và  </w:t>
      </w:r>
      <w:r w:rsidR="00F636CD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sym w:font="Symbol" w:char="F044"/>
      </w:r>
      <w:r w:rsidR="00F636CD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ANB là tam giác 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ân</w:t>
      </w:r>
    </w:p>
    <w:p w14:paraId="128BA47D" w14:textId="2EB0B898" w:rsidR="005A3763" w:rsidRPr="00580080" w:rsidRDefault="00EB763E" w:rsidP="00CD643E">
      <w:pPr>
        <w:spacing w:after="12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)</w:t>
      </w:r>
      <w:r w:rsidR="005A3763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Gọi I là giao điểm của BC với </w:t>
      </w:r>
      <w:r w:rsidR="00D244B1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A. Chứng minh: IA = </w:t>
      </w:r>
      <w:r w:rsidR="00D244B1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IP</w:t>
      </w:r>
    </w:p>
    <w:p w14:paraId="123200CB" w14:textId="187D417E" w:rsidR="005A3763" w:rsidRPr="00580080" w:rsidRDefault="00B92963" w:rsidP="005A3763">
      <w:pPr>
        <w:suppressAutoHyphens/>
        <w:spacing w:before="120"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 w:eastAsia="ar-SA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8"/>
          <w:szCs w:val="28"/>
          <w:lang w:val="nl-NL" w:eastAsia="ar-SA"/>
          <w14:ligatures w14:val="none"/>
        </w:rPr>
        <w:t>Bài</w:t>
      </w:r>
      <w:r w:rsidR="005A3763" w:rsidRPr="00580080">
        <w:rPr>
          <w:rFonts w:ascii="Times New Roman" w:eastAsia="Calibri" w:hAnsi="Times New Roman" w:cs="Times New Roman"/>
          <w:b/>
          <w:kern w:val="0"/>
          <w:sz w:val="28"/>
          <w:szCs w:val="28"/>
          <w:lang w:val="nl-NL" w:eastAsia="ar-SA"/>
          <w14:ligatures w14:val="none"/>
        </w:rPr>
        <w:t xml:space="preserve"> </w:t>
      </w:r>
      <w:r w:rsidR="00EB763E">
        <w:rPr>
          <w:rFonts w:ascii="Times New Roman" w:eastAsia="Calibri" w:hAnsi="Times New Roman" w:cs="Times New Roman"/>
          <w:b/>
          <w:kern w:val="0"/>
          <w:sz w:val="28"/>
          <w:szCs w:val="28"/>
          <w:lang w:val="nl-NL" w:eastAsia="ar-SA"/>
          <w14:ligatures w14:val="none"/>
        </w:rPr>
        <w:t>V</w:t>
      </w:r>
      <w:r w:rsidR="005A3763" w:rsidRPr="00EB763E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nl-NL" w:eastAsia="ar-SA"/>
          <w14:ligatures w14:val="none"/>
        </w:rPr>
        <w:t>(0</w:t>
      </w:r>
      <w:r w:rsidR="005A3763" w:rsidRPr="00EB763E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vi-VN" w:eastAsia="ar-SA"/>
          <w14:ligatures w14:val="none"/>
        </w:rPr>
        <w:t xml:space="preserve">,5 </w:t>
      </w:r>
      <w:r w:rsidR="005A3763" w:rsidRPr="00EB763E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nl-NL" w:eastAsia="ar-SA"/>
          <w14:ligatures w14:val="none"/>
        </w:rPr>
        <w:t>điểm).</w:t>
      </w:r>
      <w:r w:rsidR="005A3763" w:rsidRPr="00580080">
        <w:rPr>
          <w:rFonts w:ascii="Times New Roman" w:eastAsia="Calibri" w:hAnsi="Times New Roman" w:cs="Times New Roman"/>
          <w:kern w:val="0"/>
          <w:sz w:val="28"/>
          <w:szCs w:val="28"/>
          <w:lang w:val="nl-NL" w:eastAsia="ar-SA"/>
          <w14:ligatures w14:val="none"/>
        </w:rPr>
        <w:t xml:space="preserve"> Cho x; y; z là các số thực dương thoả mãn: xyz = 1 </w:t>
      </w:r>
    </w:p>
    <w:p w14:paraId="11E3D32B" w14:textId="66442E90" w:rsidR="005A3763" w:rsidRPr="002210F8" w:rsidRDefault="005A3763" w:rsidP="005A3763">
      <w:pPr>
        <w:spacing w:after="12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580080">
        <w:rPr>
          <w:rFonts w:ascii="Times New Roman" w:eastAsia="Calibri" w:hAnsi="Times New Roman" w:cs="Times New Roman"/>
          <w:kern w:val="0"/>
          <w:sz w:val="28"/>
          <w:szCs w:val="28"/>
          <w:lang w:val="nl-NL" w:eastAsia="ar-SA"/>
          <w14:ligatures w14:val="none"/>
        </w:rPr>
        <w:t xml:space="preserve">Tìm giá trị lớn nhất của biểu thức: </w:t>
      </w:r>
      <w:r w:rsidR="00B92963" w:rsidRPr="00580080">
        <w:rPr>
          <w:rFonts w:ascii="Times New Roman" w:eastAsia="Calibri" w:hAnsi="Times New Roman" w:cs="Times New Roman"/>
          <w:kern w:val="0"/>
          <w:position w:val="-28"/>
          <w:sz w:val="28"/>
          <w:szCs w:val="28"/>
          <w:lang w:eastAsia="ar-SA"/>
          <w14:ligatures w14:val="none"/>
        </w:rPr>
        <w:object w:dxaOrig="3860" w:dyaOrig="660" w14:anchorId="60C3ABF8">
          <v:shape id="_x0000_i1149" type="#_x0000_t75" style="width:232.1pt;height:37.75pt;mso-position-horizontal-relative:page;mso-position-vertical-relative:page" o:ole="">
            <v:imagedata r:id="rId38" o:title=""/>
          </v:shape>
          <o:OLEObject Type="Embed" ProgID="Equation.DSMT4" ShapeID="_x0000_i1149" DrawAspect="Content" ObjectID="_1762111960" r:id="rId237"/>
        </w:object>
      </w:r>
    </w:p>
    <w:p w14:paraId="16521AF9" w14:textId="77777777" w:rsidR="00F01F0E" w:rsidRPr="00F01F0E" w:rsidRDefault="00F01F0E" w:rsidP="00F01F0E">
      <w:pPr>
        <w:spacing w:after="0" w:line="276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01F0E">
        <w:rPr>
          <w:rFonts w:ascii="Times New Roman" w:hAnsi="Times New Roman" w:cs="Times New Roman"/>
          <w:b/>
          <w:i/>
          <w:sz w:val="28"/>
          <w:szCs w:val="28"/>
        </w:rPr>
        <w:t>Lưu ý:  Học sinh ghi mã đề vào bài kiểm tra.</w:t>
      </w:r>
    </w:p>
    <w:p w14:paraId="1DE203DB" w14:textId="77777777" w:rsidR="005A3763" w:rsidRPr="00580080" w:rsidRDefault="005A3763" w:rsidP="005A3763">
      <w:pPr>
        <w:spacing w:after="120" w:line="240" w:lineRule="auto"/>
        <w:jc w:val="both"/>
        <w:rPr>
          <w:rFonts w:ascii="Times New Roman" w:eastAsia="Calibri" w:hAnsi="Times New Roman" w:cs="Times New Roman"/>
          <w:b/>
          <w:color w:val="0070C0"/>
          <w:kern w:val="0"/>
          <w:sz w:val="28"/>
          <w:szCs w:val="28"/>
          <w14:ligatures w14:val="none"/>
        </w:rPr>
      </w:pPr>
    </w:p>
    <w:tbl>
      <w:tblPr>
        <w:tblpPr w:leftFromText="180" w:rightFromText="180" w:vertAnchor="text" w:horzAnchor="page" w:tblpX="1261" w:tblpY="-235"/>
        <w:tblW w:w="10755" w:type="dxa"/>
        <w:tblLook w:val="04A0" w:firstRow="1" w:lastRow="0" w:firstColumn="1" w:lastColumn="0" w:noHBand="0" w:noVBand="1"/>
      </w:tblPr>
      <w:tblGrid>
        <w:gridCol w:w="4266"/>
        <w:gridCol w:w="6489"/>
      </w:tblGrid>
      <w:tr w:rsidR="00232607" w:rsidRPr="00232607" w14:paraId="4E0AC32C" w14:textId="77777777" w:rsidTr="00232607">
        <w:trPr>
          <w:trHeight w:val="794"/>
        </w:trPr>
        <w:tc>
          <w:tcPr>
            <w:tcW w:w="4266" w:type="dxa"/>
            <w:shd w:val="clear" w:color="auto" w:fill="auto"/>
          </w:tcPr>
          <w:p w14:paraId="4285891D" w14:textId="0E47037C" w:rsidR="00232607" w:rsidRPr="00B92963" w:rsidRDefault="00232607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0"/>
                <w:sz w:val="26"/>
                <w:szCs w:val="26"/>
                <w14:ligatures w14:val="none"/>
              </w:rPr>
            </w:pPr>
            <w:r w:rsidRPr="00B92963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6"/>
                <w:szCs w:val="26"/>
                <w14:ligatures w14:val="none"/>
              </w:rPr>
              <w:t>TRƯỜNG THCS KHƯƠNG ĐÌNH</w:t>
            </w:r>
          </w:p>
          <w:p w14:paraId="5AD6F255" w14:textId="50AD29F2" w:rsidR="00232607" w:rsidRPr="00B92963" w:rsidRDefault="00232607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0"/>
                <w:sz w:val="26"/>
                <w:szCs w:val="26"/>
                <w14:ligatures w14:val="none"/>
              </w:rPr>
            </w:pPr>
            <w:r w:rsidRPr="00B92963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           </w:t>
            </w:r>
            <w:r w:rsidRPr="00B92963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6"/>
                <w:szCs w:val="26"/>
                <w14:ligatures w14:val="none"/>
              </w:rPr>
              <w:t xml:space="preserve">NĂM HỌC 2022 </w:t>
            </w:r>
            <w:r w:rsidR="00B92963" w:rsidRPr="00B92963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6"/>
                <w:szCs w:val="26"/>
                <w14:ligatures w14:val="none"/>
              </w:rPr>
              <w:t>–</w:t>
            </w:r>
            <w:r w:rsidRPr="00B92963">
              <w:rPr>
                <w:rFonts w:ascii="Times New Roman" w:eastAsia="Calibri" w:hAnsi="Times New Roman" w:cs="Times New Roman"/>
                <w:b/>
                <w:color w:val="000000"/>
                <w:kern w:val="0"/>
                <w:sz w:val="26"/>
                <w:szCs w:val="26"/>
                <w14:ligatures w14:val="none"/>
              </w:rPr>
              <w:t xml:space="preserve"> 2023</w:t>
            </w:r>
          </w:p>
          <w:p w14:paraId="17E9EFE2" w14:textId="689E4AA3" w:rsidR="00B92963" w:rsidRPr="00B92963" w:rsidRDefault="00B92963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B929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 Mã đề</w:t>
            </w:r>
            <w:r w:rsidRPr="00B92963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: </w:t>
            </w:r>
            <w:r w:rsidRPr="00B92963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Pr="00B92963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0</w:t>
            </w:r>
            <w:r w:rsidRPr="00B92963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6489" w:type="dxa"/>
            <w:shd w:val="clear" w:color="auto" w:fill="auto"/>
          </w:tcPr>
          <w:p w14:paraId="04A47C7C" w14:textId="77777777" w:rsidR="00232607" w:rsidRPr="00B92963" w:rsidRDefault="00232607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</w:pPr>
            <w:r w:rsidRPr="00B92963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vi-VN"/>
                <w14:ligatures w14:val="none"/>
              </w:rPr>
              <w:t xml:space="preserve">      </w:t>
            </w:r>
            <w:r w:rsidRPr="00B92963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  <w:t>ĐÁP ÁN ĐỀ KIỂM TRA HỌC KỲ II</w:t>
            </w:r>
          </w:p>
          <w:p w14:paraId="35484A2F" w14:textId="77777777" w:rsidR="00232607" w:rsidRPr="00B92963" w:rsidRDefault="00232607" w:rsidP="0023260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  <w:r w:rsidRPr="00B92963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 xml:space="preserve">                      Môn: Toán 9</w:t>
            </w:r>
          </w:p>
          <w:p w14:paraId="3152BC33" w14:textId="77777777" w:rsidR="00232607" w:rsidRPr="00B92963" w:rsidRDefault="00232607" w:rsidP="002326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B92963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 xml:space="preserve">                 Thời gian: 90 phút</w:t>
            </w:r>
          </w:p>
        </w:tc>
      </w:tr>
    </w:tbl>
    <w:p w14:paraId="02BA9C0A" w14:textId="77777777" w:rsidR="005A3763" w:rsidRPr="00580080" w:rsidRDefault="005A3763" w:rsidP="005A3763">
      <w:pPr>
        <w:spacing w:after="120" w:line="240" w:lineRule="auto"/>
        <w:jc w:val="both"/>
        <w:rPr>
          <w:rFonts w:ascii="Times New Roman" w:eastAsia="Calibri" w:hAnsi="Times New Roman" w:cs="Times New Roman"/>
          <w:b/>
          <w:color w:val="0070C0"/>
          <w:kern w:val="0"/>
          <w:sz w:val="28"/>
          <w:szCs w:val="28"/>
          <w14:ligatures w14:val="none"/>
        </w:rPr>
      </w:pPr>
    </w:p>
    <w:tbl>
      <w:tblPr>
        <w:tblW w:w="9900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080"/>
        <w:gridCol w:w="6390"/>
        <w:gridCol w:w="990"/>
      </w:tblGrid>
      <w:tr w:rsidR="005A3763" w:rsidRPr="00580080" w14:paraId="044401C6" w14:textId="77777777" w:rsidTr="00F01F0E">
        <w:tc>
          <w:tcPr>
            <w:tcW w:w="1440" w:type="dxa"/>
            <w:shd w:val="clear" w:color="auto" w:fill="auto"/>
          </w:tcPr>
          <w:p w14:paraId="4C00D6F1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</w:t>
            </w:r>
          </w:p>
        </w:tc>
        <w:tc>
          <w:tcPr>
            <w:tcW w:w="1080" w:type="dxa"/>
            <w:shd w:val="clear" w:color="auto" w:fill="auto"/>
          </w:tcPr>
          <w:p w14:paraId="5742B4F1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ý</w:t>
            </w:r>
          </w:p>
        </w:tc>
        <w:tc>
          <w:tcPr>
            <w:tcW w:w="6390" w:type="dxa"/>
            <w:shd w:val="clear" w:color="auto" w:fill="auto"/>
          </w:tcPr>
          <w:p w14:paraId="352466C8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áp án</w:t>
            </w:r>
          </w:p>
        </w:tc>
        <w:tc>
          <w:tcPr>
            <w:tcW w:w="990" w:type="dxa"/>
            <w:shd w:val="clear" w:color="auto" w:fill="auto"/>
          </w:tcPr>
          <w:p w14:paraId="5087C957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iểm</w:t>
            </w:r>
          </w:p>
        </w:tc>
      </w:tr>
      <w:tr w:rsidR="005A3763" w:rsidRPr="00580080" w14:paraId="0AEDB9C5" w14:textId="77777777" w:rsidTr="00F01F0E">
        <w:tc>
          <w:tcPr>
            <w:tcW w:w="1440" w:type="dxa"/>
            <w:vMerge w:val="restart"/>
            <w:shd w:val="clear" w:color="auto" w:fill="auto"/>
          </w:tcPr>
          <w:p w14:paraId="4004C360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11C8076E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41D1BA5D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25E74C7E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356E34EC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5FF10F95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I</w:t>
            </w:r>
          </w:p>
          <w:p w14:paraId="3DEFBCC4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Times New Roman" w:hAnsi="Times New Roman" w:cs="Times New Roman"/>
                <w:bCs/>
                <w:i/>
                <w:kern w:val="0"/>
                <w:sz w:val="28"/>
                <w:szCs w:val="28"/>
                <w14:ligatures w14:val="none"/>
              </w:rPr>
              <w:t>(2,0 điểm)</w:t>
            </w:r>
            <w:r w:rsidRPr="00580080">
              <w:rPr>
                <w:rFonts w:ascii="Times New Roman" w:eastAsia="Times New Roman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     </w:t>
            </w:r>
          </w:p>
          <w:p w14:paraId="31298BC9" w14:textId="77777777" w:rsidR="005A3763" w:rsidRPr="00580080" w:rsidRDefault="005A3763" w:rsidP="00590288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 w:val="restart"/>
            <w:shd w:val="clear" w:color="auto" w:fill="auto"/>
          </w:tcPr>
          <w:p w14:paraId="21E47D0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59D5BAB" w14:textId="296E3127" w:rsidR="005A3763" w:rsidRPr="00E642B8" w:rsidRDefault="00E642B8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390" w:type="dxa"/>
            <w:shd w:val="clear" w:color="auto" w:fill="auto"/>
          </w:tcPr>
          <w:p w14:paraId="10D29F11" w14:textId="72DB974C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hay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x = </w:t>
            </w:r>
            <w:r w:rsidR="00D244B1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16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(t/m ĐKXĐ) vào biểu thức </w:t>
            </w:r>
            <w:r w:rsidR="00D244B1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A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 ta được</w:t>
            </w:r>
          </w:p>
        </w:tc>
        <w:tc>
          <w:tcPr>
            <w:tcW w:w="990" w:type="dxa"/>
            <w:shd w:val="clear" w:color="auto" w:fill="auto"/>
          </w:tcPr>
          <w:p w14:paraId="7B2D10E2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733A8A8B" w14:textId="77777777" w:rsidTr="00F01F0E">
        <w:tc>
          <w:tcPr>
            <w:tcW w:w="1440" w:type="dxa"/>
            <w:vMerge/>
            <w:shd w:val="clear" w:color="auto" w:fill="auto"/>
          </w:tcPr>
          <w:p w14:paraId="5CFC8438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5E694763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07E48227" w14:textId="6775E53A" w:rsidR="005A3763" w:rsidRPr="00580080" w:rsidRDefault="00D244B1" w:rsidP="0059028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32"/>
                <w:sz w:val="28"/>
                <w:szCs w:val="28"/>
                <w14:ligatures w14:val="none"/>
              </w:rPr>
              <w:object w:dxaOrig="2640" w:dyaOrig="760" w14:anchorId="4DA9299A">
                <v:shape id="_x0000_i1150" type="#_x0000_t75" style="width:111.8pt;height:30.7pt" o:ole="">
                  <v:imagedata r:id="rId238" o:title=""/>
                </v:shape>
                <o:OLEObject Type="Embed" ProgID="Equation.DSMT4" ShapeID="_x0000_i1150" DrawAspect="Content" ObjectID="_1762111961" r:id="rId239"/>
              </w:object>
            </w:r>
            <w:r w:rsidR="005A3763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  </w:t>
            </w:r>
          </w:p>
          <w:p w14:paraId="6461B5D5" w14:textId="68966F4B" w:rsidR="005A3763" w:rsidRPr="00580080" w:rsidRDefault="005A3763" w:rsidP="0059028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ậy với x = 9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hì </w:t>
            </w:r>
            <w:r w:rsidR="009D6102" w:rsidRPr="009D6102">
              <w:rPr>
                <w:rFonts w:ascii="Times New Roman" w:eastAsia="Calibri" w:hAnsi="Times New Roman" w:cs="Times New Roman"/>
                <w:kern w:val="0"/>
                <w:position w:val="-28"/>
                <w:sz w:val="28"/>
                <w:szCs w:val="28"/>
                <w14:ligatures w14:val="none"/>
              </w:rPr>
              <w:object w:dxaOrig="720" w:dyaOrig="720" w14:anchorId="6DADD0FC">
                <v:shape id="_x0000_i1151" type="#_x0000_t75" style="width:36.25pt;height:36.25pt" o:ole="">
                  <v:imagedata r:id="rId240" o:title=""/>
                </v:shape>
                <o:OLEObject Type="Embed" ProgID="Equation.DSMT4" ShapeID="_x0000_i1151" DrawAspect="Content" ObjectID="_1762111962" r:id="rId241"/>
              </w:object>
            </w:r>
          </w:p>
        </w:tc>
        <w:tc>
          <w:tcPr>
            <w:tcW w:w="990" w:type="dxa"/>
            <w:shd w:val="clear" w:color="auto" w:fill="auto"/>
          </w:tcPr>
          <w:p w14:paraId="138997E7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095457F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997E50B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556B9FA1" w14:textId="77777777" w:rsidTr="00F01F0E">
        <w:tc>
          <w:tcPr>
            <w:tcW w:w="1440" w:type="dxa"/>
            <w:vMerge/>
            <w:shd w:val="clear" w:color="auto" w:fill="auto"/>
          </w:tcPr>
          <w:p w14:paraId="27E1F580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 w:val="restart"/>
            <w:shd w:val="clear" w:color="auto" w:fill="auto"/>
          </w:tcPr>
          <w:p w14:paraId="229404D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38AA80A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95D4BBF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B2F9623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B9F7596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F6ED02A" w14:textId="14AECC94" w:rsidR="005A3763" w:rsidRPr="00580080" w:rsidRDefault="00E642B8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390" w:type="dxa"/>
            <w:shd w:val="clear" w:color="auto" w:fill="auto"/>
          </w:tcPr>
          <w:p w14:paraId="2934987A" w14:textId="77777777" w:rsidR="005A3763" w:rsidRPr="00580080" w:rsidRDefault="005A3763" w:rsidP="0059028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Ta có </w:t>
            </w:r>
            <w:r w:rsidRPr="00580080">
              <w:rPr>
                <w:rFonts w:ascii="Times New Roman" w:eastAsia="Times New Roman" w:hAnsi="Times New Roman" w:cs="Times New Roman"/>
                <w:kern w:val="0"/>
                <w:position w:val="-50"/>
                <w:sz w:val="28"/>
                <w:szCs w:val="28"/>
                <w14:ligatures w14:val="none"/>
              </w:rPr>
              <w:object w:dxaOrig="4860" w:dyaOrig="1140" w14:anchorId="40373DCC">
                <v:shape id="_x0000_i1152" type="#_x0000_t75" style="width:243.2pt;height:58.4pt" o:ole="">
                  <v:imagedata r:id="rId44" o:title=""/>
                </v:shape>
                <o:OLEObject Type="Embed" ProgID="Equation.DSMT4" ShapeID="_x0000_i1152" DrawAspect="Content" ObjectID="_1762111963" r:id="rId242"/>
              </w:object>
            </w:r>
            <w:r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   </w:t>
            </w:r>
          </w:p>
        </w:tc>
        <w:tc>
          <w:tcPr>
            <w:tcW w:w="990" w:type="dxa"/>
            <w:shd w:val="clear" w:color="auto" w:fill="auto"/>
          </w:tcPr>
          <w:p w14:paraId="61CA432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77F3045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5A3763" w:rsidRPr="00580080" w14:paraId="32617CBF" w14:textId="77777777" w:rsidTr="00F01F0E">
        <w:tc>
          <w:tcPr>
            <w:tcW w:w="1440" w:type="dxa"/>
            <w:vMerge/>
            <w:shd w:val="clear" w:color="auto" w:fill="auto"/>
          </w:tcPr>
          <w:p w14:paraId="1CD7D827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1F8C22E4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5E234CAF" w14:textId="77777777" w:rsidR="005A3763" w:rsidRPr="00580080" w:rsidRDefault="005A3763" w:rsidP="0059028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position w:val="-50"/>
                <w:sz w:val="28"/>
                <w:szCs w:val="28"/>
                <w14:ligatures w14:val="none"/>
              </w:rPr>
              <w:object w:dxaOrig="4400" w:dyaOrig="1140" w14:anchorId="224A8477">
                <v:shape id="_x0000_i1153" type="#_x0000_t75" style="width:221.55pt;height:59.4pt" o:ole="">
                  <v:imagedata r:id="rId46" o:title=""/>
                </v:shape>
                <o:OLEObject Type="Embed" ProgID="Equation.DSMT4" ShapeID="_x0000_i1153" DrawAspect="Content" ObjectID="_1762111964" r:id="rId243"/>
              </w:object>
            </w:r>
          </w:p>
        </w:tc>
        <w:tc>
          <w:tcPr>
            <w:tcW w:w="990" w:type="dxa"/>
            <w:shd w:val="clear" w:color="auto" w:fill="auto"/>
          </w:tcPr>
          <w:p w14:paraId="0B41B6D6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30FDA60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  <w:p w14:paraId="42397C47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5A3763" w:rsidRPr="00580080" w14:paraId="3E65FE80" w14:textId="77777777" w:rsidTr="00F01F0E">
        <w:tc>
          <w:tcPr>
            <w:tcW w:w="1440" w:type="dxa"/>
            <w:vMerge/>
            <w:shd w:val="clear" w:color="auto" w:fill="auto"/>
          </w:tcPr>
          <w:p w14:paraId="60FB73C4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299511E0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56DB98E3" w14:textId="77777777" w:rsidR="005A3763" w:rsidRPr="00580080" w:rsidRDefault="005A3763" w:rsidP="0059028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position w:val="-48"/>
                <w:sz w:val="28"/>
                <w:szCs w:val="28"/>
                <w14:ligatures w14:val="none"/>
              </w:rPr>
              <w:object w:dxaOrig="3920" w:dyaOrig="980" w14:anchorId="1FC89C67">
                <v:shape id="_x0000_i1154" type="#_x0000_t75" style="width:196.85pt;height:48.85pt" o:ole="">
                  <v:imagedata r:id="rId244" o:title=""/>
                </v:shape>
                <o:OLEObject Type="Embed" ProgID="Equation.DSMT4" ShapeID="_x0000_i1154" DrawAspect="Content" ObjectID="_1762111965" r:id="rId245"/>
              </w:object>
            </w:r>
          </w:p>
        </w:tc>
        <w:tc>
          <w:tcPr>
            <w:tcW w:w="990" w:type="dxa"/>
            <w:shd w:val="clear" w:color="auto" w:fill="auto"/>
          </w:tcPr>
          <w:p w14:paraId="4185267D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  <w:p w14:paraId="2C226413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5A3763" w:rsidRPr="00580080" w14:paraId="45F71233" w14:textId="77777777" w:rsidTr="00F01F0E">
        <w:tc>
          <w:tcPr>
            <w:tcW w:w="1440" w:type="dxa"/>
            <w:vMerge/>
            <w:shd w:val="clear" w:color="auto" w:fill="auto"/>
          </w:tcPr>
          <w:p w14:paraId="69E146EB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026A9E16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4F3F5702" w14:textId="77777777" w:rsidR="005A3763" w:rsidRPr="00580080" w:rsidRDefault="005A3763" w:rsidP="0059028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position w:val="-48"/>
                <w:sz w:val="28"/>
                <w:szCs w:val="28"/>
                <w14:ligatures w14:val="none"/>
              </w:rPr>
              <w:object w:dxaOrig="2640" w:dyaOrig="920" w14:anchorId="6E24E6B8">
                <v:shape id="_x0000_i1155" type="#_x0000_t75" style="width:131.9pt;height:45.8pt" o:ole="">
                  <v:imagedata r:id="rId48" o:title=""/>
                </v:shape>
                <o:OLEObject Type="Embed" ProgID="Equation.DSMT4" ShapeID="_x0000_i1155" DrawAspect="Content" ObjectID="_1762111966" r:id="rId246"/>
              </w:object>
            </w:r>
          </w:p>
        </w:tc>
        <w:tc>
          <w:tcPr>
            <w:tcW w:w="990" w:type="dxa"/>
            <w:shd w:val="clear" w:color="auto" w:fill="auto"/>
          </w:tcPr>
          <w:p w14:paraId="4BF9B73A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4D18057B" w14:textId="77777777" w:rsidTr="00F01F0E">
        <w:tc>
          <w:tcPr>
            <w:tcW w:w="1440" w:type="dxa"/>
            <w:vMerge/>
            <w:tcBorders>
              <w:bottom w:val="nil"/>
            </w:tcBorders>
            <w:shd w:val="clear" w:color="auto" w:fill="auto"/>
          </w:tcPr>
          <w:p w14:paraId="3281F81C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F180BE2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tcBorders>
              <w:bottom w:val="nil"/>
            </w:tcBorders>
            <w:shd w:val="clear" w:color="auto" w:fill="auto"/>
          </w:tcPr>
          <w:p w14:paraId="188CC268" w14:textId="77777777" w:rsidR="005A3763" w:rsidRPr="00580080" w:rsidRDefault="005A3763" w:rsidP="00590288">
            <w:pPr>
              <w:tabs>
                <w:tab w:val="left" w:pos="900"/>
              </w:tabs>
              <w:spacing w:after="0" w:line="0" w:lineRule="atLeast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kern w:val="0"/>
                <w:position w:val="-32"/>
                <w:sz w:val="28"/>
                <w:szCs w:val="28"/>
                <w14:ligatures w14:val="none"/>
              </w:rPr>
              <w:object w:dxaOrig="880" w:dyaOrig="760" w14:anchorId="18B40FBE">
                <v:shape id="_x0000_i1156" type="#_x0000_t75" style="width:44.3pt;height:38.75pt" o:ole="">
                  <v:imagedata r:id="rId50" o:title=""/>
                </v:shape>
                <o:OLEObject Type="Embed" ProgID="Equation.DSMT4" ShapeID="_x0000_i1156" DrawAspect="Content" ObjectID="_1762111967" r:id="rId247"/>
              </w:object>
            </w:r>
            <w:r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 (ĐPCM)</w:t>
            </w:r>
            <w:r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(với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1300" w:dyaOrig="360" w14:anchorId="4ECC98E8">
                <v:shape id="_x0000_i1157" type="#_x0000_t75" style="width:64.45pt;height:18.15pt" o:ole="">
                  <v:imagedata r:id="rId52" o:title=""/>
                </v:shape>
                <o:OLEObject Type="Embed" ProgID="Equation.DSMT4" ShapeID="_x0000_i1157" DrawAspect="Content" ObjectID="_1762111968" r:id="rId248"/>
              </w:object>
            </w:r>
            <w:r w:rsidRPr="0058008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).</w:t>
            </w:r>
          </w:p>
        </w:tc>
        <w:tc>
          <w:tcPr>
            <w:tcW w:w="990" w:type="dxa"/>
            <w:shd w:val="clear" w:color="auto" w:fill="auto"/>
          </w:tcPr>
          <w:p w14:paraId="6B0AD96F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.25</w:t>
            </w:r>
          </w:p>
          <w:p w14:paraId="1A44665F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5A3763" w:rsidRPr="00580080" w14:paraId="1CADD353" w14:textId="77777777" w:rsidTr="00F01F0E">
        <w:trPr>
          <w:trHeight w:val="1005"/>
        </w:trPr>
        <w:tc>
          <w:tcPr>
            <w:tcW w:w="1440" w:type="dxa"/>
            <w:vMerge/>
            <w:tcBorders>
              <w:top w:val="nil"/>
              <w:bottom w:val="nil"/>
            </w:tcBorders>
            <w:shd w:val="clear" w:color="auto" w:fill="auto"/>
          </w:tcPr>
          <w:p w14:paraId="2D9717A7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18731E96" w14:textId="62F7BF29" w:rsidR="005A3763" w:rsidRPr="00E642B8" w:rsidRDefault="00E642B8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3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390" w:type="dxa"/>
            <w:shd w:val="clear" w:color="auto" w:fill="auto"/>
          </w:tcPr>
          <w:p w14:paraId="13692DD2" w14:textId="31079B9D" w:rsidR="005A3763" w:rsidRPr="00580080" w:rsidRDefault="005A3763" w:rsidP="00590288">
            <w:pPr>
              <w:spacing w:after="0"/>
              <w:contextualSpacing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ể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B07F3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= 3 thì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28"/>
                <w:sz w:val="28"/>
                <w:szCs w:val="28"/>
                <w:lang w:val="vi-VN"/>
                <w14:ligatures w14:val="none"/>
              </w:rPr>
              <w:object w:dxaOrig="2360" w:dyaOrig="660" w14:anchorId="1A12CE8E">
                <v:shape id="_x0000_i1158" type="#_x0000_t75" style="width:117.8pt;height:33.25pt" o:ole="">
                  <v:imagedata r:id="rId54" o:title=""/>
                </v:shape>
                <o:OLEObject Type="Embed" ProgID="Equation.DSMT4" ShapeID="_x0000_i1158" DrawAspect="Content" ObjectID="_1762111969" r:id="rId249"/>
              </w:object>
            </w:r>
          </w:p>
          <w:p w14:paraId="450F9626" w14:textId="77777777" w:rsidR="005A3763" w:rsidRPr="00580080" w:rsidRDefault="005A3763" w:rsidP="00590288">
            <w:pPr>
              <w:spacing w:after="0"/>
              <w:ind w:left="720"/>
              <w:contextualSpacing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      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8"/>
                <w:sz w:val="28"/>
                <w:szCs w:val="28"/>
                <w:lang w:val="vi-VN"/>
                <w14:ligatures w14:val="none"/>
              </w:rPr>
              <w:object w:dxaOrig="1820" w:dyaOrig="360" w14:anchorId="5E8AE1FE">
                <v:shape id="_x0000_i1159" type="#_x0000_t75" style="width:90.65pt;height:18.15pt" o:ole="">
                  <v:imagedata r:id="rId56" o:title=""/>
                </v:shape>
                <o:OLEObject Type="Embed" ProgID="Equation.DSMT4" ShapeID="_x0000_i1159" DrawAspect="Content" ObjectID="_1762111970" r:id="rId250"/>
              </w:object>
            </w:r>
          </w:p>
        </w:tc>
        <w:tc>
          <w:tcPr>
            <w:tcW w:w="990" w:type="dxa"/>
            <w:shd w:val="clear" w:color="auto" w:fill="auto"/>
          </w:tcPr>
          <w:p w14:paraId="020006E0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6147566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  <w:p w14:paraId="69E8A27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5A3763" w:rsidRPr="00580080" w14:paraId="03C5C082" w14:textId="77777777" w:rsidTr="00F01F0E">
        <w:trPr>
          <w:trHeight w:val="840"/>
        </w:trPr>
        <w:tc>
          <w:tcPr>
            <w:tcW w:w="1440" w:type="dxa"/>
            <w:vMerge/>
            <w:tcBorders>
              <w:top w:val="nil"/>
              <w:bottom w:val="nil"/>
            </w:tcBorders>
            <w:shd w:val="clear" w:color="auto" w:fill="auto"/>
          </w:tcPr>
          <w:p w14:paraId="5390E90C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tcBorders>
              <w:top w:val="nil"/>
            </w:tcBorders>
            <w:shd w:val="clear" w:color="auto" w:fill="auto"/>
          </w:tcPr>
          <w:p w14:paraId="79495FA7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0EE771E6" w14:textId="77777777" w:rsidR="005A3763" w:rsidRPr="00580080" w:rsidRDefault="005A3763" w:rsidP="00590288">
            <w:pPr>
              <w:spacing w:after="0"/>
              <w:ind w:left="720"/>
              <w:contextualSpacing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10"/>
                <w:sz w:val="28"/>
                <w:szCs w:val="28"/>
                <w14:ligatures w14:val="none"/>
              </w:rPr>
              <w:object w:dxaOrig="2299" w:dyaOrig="380" w14:anchorId="110CC743">
                <v:shape id="_x0000_i1160" type="#_x0000_t75" style="width:114.8pt;height:18.65pt" o:ole="">
                  <v:imagedata r:id="rId58" o:title=""/>
                </v:shape>
                <o:OLEObject Type="Embed" ProgID="Equation.DSMT4" ShapeID="_x0000_i1160" DrawAspect="Content" ObjectID="_1762111971" r:id="rId251"/>
              </w:object>
            </w:r>
          </w:p>
          <w:p w14:paraId="60092B24" w14:textId="77777777" w:rsidR="005A3763" w:rsidRPr="00580080" w:rsidRDefault="005A3763" w:rsidP="00590288">
            <w:pPr>
              <w:spacing w:after="0"/>
              <w:ind w:left="72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 w14:anchorId="3244FDBA">
                <v:shape id="_x0000_i1161" type="#_x0000_t75" style="width:71.5pt;height:18.15pt" o:ole="">
                  <v:imagedata r:id="rId60" o:title=""/>
                </v:shape>
                <o:OLEObject Type="Embed" ProgID="Equation.DSMT4" ShapeID="_x0000_i1161" DrawAspect="Content" ObjectID="_1762111972" r:id="rId252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hoặc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140" w:dyaOrig="360" w14:anchorId="1BC69EBE">
                <v:shape id="_x0000_i1162" type="#_x0000_t75" style="width:56.9pt;height:18.15pt" o:ole="">
                  <v:imagedata r:id="rId62" o:title=""/>
                </v:shape>
                <o:OLEObject Type="Embed" ProgID="Equation.DSMT4" ShapeID="_x0000_i1162" DrawAspect="Content" ObjectID="_1762111973" r:id="rId253"/>
              </w:object>
            </w:r>
          </w:p>
          <w:p w14:paraId="5AC8F2D2" w14:textId="77777777" w:rsidR="005A3763" w:rsidRPr="00580080" w:rsidRDefault="005A3763" w:rsidP="00590288">
            <w:pPr>
              <w:spacing w:after="0"/>
              <w:ind w:left="720"/>
              <w:contextualSpacing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8008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 w14:anchorId="2DC48E28">
                <v:shape id="_x0000_i1163" type="#_x0000_t75" style="width:65.95pt;height:15.6pt" o:ole="">
                  <v:imagedata r:id="rId64" o:title=""/>
                </v:shape>
                <o:OLEObject Type="Embed" ProgID="Equation.DSMT4" ShapeID="_x0000_i1163" DrawAspect="Content" ObjectID="_1762111974" r:id="rId254"/>
              </w:object>
            </w:r>
            <w:r w:rsidRPr="0058008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79" w14:anchorId="688E51AC">
                <v:shape id="_x0000_i1164" type="#_x0000_t75" style="width:9.05pt;height:14.6pt" o:ole="">
                  <v:imagedata r:id="rId66" o:title=""/>
                </v:shape>
                <o:OLEObject Type="Embed" ProgID="Equation.DSMT4" ShapeID="_x0000_i1164" DrawAspect="Content" ObjectID="_1762111975" r:id="rId255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hoặc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4 (tm) </w:t>
            </w:r>
          </w:p>
          <w:p w14:paraId="6A184DF5" w14:textId="1D102CF1" w:rsidR="005A3763" w:rsidRPr="00580080" w:rsidRDefault="005A3763" w:rsidP="00B07F3E">
            <w:pPr>
              <w:spacing w:after="0"/>
              <w:ind w:left="720"/>
              <w:contextualSpacing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x =</w:t>
            </w:r>
            <w:r w:rsidR="0040356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4 thì </w:t>
            </w:r>
            <w:r w:rsidR="00B07F3E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=3</w:t>
            </w:r>
          </w:p>
        </w:tc>
        <w:tc>
          <w:tcPr>
            <w:tcW w:w="990" w:type="dxa"/>
            <w:shd w:val="clear" w:color="auto" w:fill="auto"/>
          </w:tcPr>
          <w:p w14:paraId="4173B0E1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E5591C4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2F7B5C3B" w14:textId="77777777" w:rsidTr="00F01F0E">
        <w:trPr>
          <w:gridAfter w:val="2"/>
          <w:wAfter w:w="7380" w:type="dxa"/>
          <w:trHeight w:val="370"/>
        </w:trPr>
        <w:tc>
          <w:tcPr>
            <w:tcW w:w="1440" w:type="dxa"/>
            <w:vMerge/>
            <w:tcBorders>
              <w:top w:val="nil"/>
              <w:bottom w:val="nil"/>
            </w:tcBorders>
            <w:shd w:val="clear" w:color="auto" w:fill="auto"/>
          </w:tcPr>
          <w:p w14:paraId="5476E676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</w:tcPr>
          <w:p w14:paraId="70740F49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5A3763" w:rsidRPr="00580080" w14:paraId="7F4E48C5" w14:textId="77777777" w:rsidTr="00F01F0E">
        <w:tc>
          <w:tcPr>
            <w:tcW w:w="1440" w:type="dxa"/>
            <w:vMerge w:val="restart"/>
            <w:shd w:val="clear" w:color="auto" w:fill="auto"/>
          </w:tcPr>
          <w:p w14:paraId="2A8E0EE3" w14:textId="77777777" w:rsidR="005A3763" w:rsidRPr="00580080" w:rsidRDefault="005A3763" w:rsidP="00054D11">
            <w:pPr>
              <w:spacing w:after="0" w:line="288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II</w:t>
            </w:r>
          </w:p>
          <w:p w14:paraId="26DDF0EF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i/>
                <w:iCs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14:ligatures w14:val="none"/>
              </w:rPr>
              <w:t>(2,0 điểm)</w:t>
            </w:r>
          </w:p>
        </w:tc>
        <w:tc>
          <w:tcPr>
            <w:tcW w:w="1080" w:type="dxa"/>
            <w:vMerge w:val="restart"/>
            <w:shd w:val="clear" w:color="auto" w:fill="auto"/>
          </w:tcPr>
          <w:p w14:paraId="2B70CBD4" w14:textId="3836F35F" w:rsidR="005A3763" w:rsidRPr="00E642B8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2148570A" w14:textId="6C206663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ọi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số sản phẩm tổ </w:t>
            </w:r>
            <w:r w:rsidR="0040356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I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à tổ </w:t>
            </w:r>
            <w:r w:rsidR="0040356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II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được giao theo kế hoạch 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 xml:space="preserve">lần lượt là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; y (sản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 0</w:t>
            </w:r>
            <w:r w:rsidR="007508D7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&lt; x;</w:t>
            </w:r>
            <w:r w:rsidR="00F01F0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 &lt;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CA63BB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8</w:t>
            </w:r>
            <w:r w:rsidR="009D6102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00., x,</w:t>
            </w:r>
            <w:r w:rsidR="00F01F0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="009D6102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y </w:t>
            </w:r>
            <w:r w:rsidR="009D6102" w:rsidRPr="009D6102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200" w:dyaOrig="200" w14:anchorId="603A038C">
                <v:shape id="_x0000_i1165" type="#_x0000_t75" style="width:9.55pt;height:9.55pt" o:ole="">
                  <v:imagedata r:id="rId256" o:title=""/>
                </v:shape>
                <o:OLEObject Type="Embed" ProgID="Equation.DSMT4" ShapeID="_x0000_i1165" DrawAspect="Content" ObjectID="_1762111976" r:id="rId257"/>
              </w:object>
            </w:r>
            <w:r w:rsidR="009D6102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N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F3FD7FF" w14:textId="10EB07F6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039590F1" w14:textId="77777777" w:rsidTr="00F01F0E">
        <w:tc>
          <w:tcPr>
            <w:tcW w:w="1440" w:type="dxa"/>
            <w:vMerge/>
            <w:shd w:val="clear" w:color="auto" w:fill="auto"/>
          </w:tcPr>
          <w:p w14:paraId="794AA693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3FE53CBB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585797FE" w14:textId="2F10609E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Vì 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tổng số sản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phẩm </w:t>
            </w:r>
            <w:r w:rsidR="007508D7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được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giao theo kế hoạch là </w:t>
            </w:r>
            <w:r w:rsidR="009D6102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>8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>00 sản phẩm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nên ta có </w:t>
            </w:r>
            <w:r w:rsidR="007508D7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phương trình.</w:t>
            </w:r>
          </w:p>
          <w:p w14:paraId="336EBEBF" w14:textId="7C332FB3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                                  x + y  = </w:t>
            </w:r>
            <w:r w:rsidR="009D6102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8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00</w:t>
            </w:r>
            <w:r w:rsidR="007508D7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    (1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A986633" w14:textId="239D12B4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0825E153" w14:textId="77777777" w:rsidTr="00F01F0E">
        <w:tc>
          <w:tcPr>
            <w:tcW w:w="1440" w:type="dxa"/>
            <w:vMerge/>
            <w:shd w:val="clear" w:color="auto" w:fill="auto"/>
          </w:tcPr>
          <w:p w14:paraId="1BE61BEF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65CA640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206B85CF" w14:textId="7D6D9CEC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tế: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ổ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40356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I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ượt mức so với kế hoạch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là: </w:t>
            </w:r>
            <w:r w:rsidR="009D6102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5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%x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(sản 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7F90AF3" w14:textId="7FF2B594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2A434CC4" w14:textId="77777777" w:rsidTr="00F01F0E">
        <w:tc>
          <w:tcPr>
            <w:tcW w:w="1440" w:type="dxa"/>
            <w:vMerge/>
            <w:shd w:val="clear" w:color="auto" w:fill="auto"/>
          </w:tcPr>
          <w:p w14:paraId="3041E6D9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6B41E76C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5A581D35" w14:textId="0830D23F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ổ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40356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II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ượt mức so với kế hoạch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là: </w:t>
            </w:r>
            <w:r w:rsidR="009D6102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%x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(sản 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1656794" w14:textId="1D2CE3CE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173666B4" w14:textId="77777777" w:rsidTr="00F01F0E">
        <w:tc>
          <w:tcPr>
            <w:tcW w:w="1440" w:type="dxa"/>
            <w:vMerge/>
            <w:shd w:val="clear" w:color="auto" w:fill="auto"/>
          </w:tcPr>
          <w:p w14:paraId="72E4D74A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5024204A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14F7966B" w14:textId="15C14B0B" w:rsidR="005A3763" w:rsidRPr="00580080" w:rsidRDefault="005A3763" w:rsidP="00590288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ả hai tổ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đã hoàn thành vượt mức </w:t>
            </w:r>
            <w:r w:rsidR="00CA63BB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99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sản 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nên ta có phương trình</w:t>
            </w:r>
            <w:r w:rsidR="007508D7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7952510C" w14:textId="63B731F2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                      </w:t>
            </w:r>
            <w:r w:rsidR="00CA63B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5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%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x + </w:t>
            </w:r>
            <w:r w:rsidR="00CA63BB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1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%y = </w:t>
            </w:r>
            <w:r w:rsidR="009D6102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99</w:t>
            </w:r>
            <w:r w:rsidR="007508D7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        (2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5FC32D1" w14:textId="5E2C252F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39D72E87" w14:textId="77777777" w:rsidTr="00F01F0E">
        <w:tc>
          <w:tcPr>
            <w:tcW w:w="1440" w:type="dxa"/>
            <w:vMerge/>
            <w:shd w:val="clear" w:color="auto" w:fill="auto"/>
          </w:tcPr>
          <w:p w14:paraId="1D0EB4A6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5835130E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0728D64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ừ (1) và (2) ta có hệ phương trình</w:t>
            </w:r>
          </w:p>
          <w:p w14:paraId="44B0511B" w14:textId="24306910" w:rsidR="005A3763" w:rsidRPr="00580080" w:rsidRDefault="00CA63BB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6"/>
                <w:sz w:val="28"/>
                <w:szCs w:val="28"/>
                <w14:ligatures w14:val="none"/>
              </w:rPr>
              <w:object w:dxaOrig="1960" w:dyaOrig="1040" w14:anchorId="36E015B7">
                <v:shape id="_x0000_i1166" type="#_x0000_t75" style="width:97.7pt;height:51.35pt" o:ole="">
                  <v:imagedata r:id="rId258" o:title=""/>
                </v:shape>
                <o:OLEObject Type="Embed" ProgID="Equation.DSMT4" ShapeID="_x0000_i1166" DrawAspect="Content" ObjectID="_1762111977" r:id="rId259"/>
              </w:object>
            </w:r>
          </w:p>
          <w:p w14:paraId="3B245C50" w14:textId="5E3D6359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ải hệ phương trình được: x =</w:t>
            </w:r>
            <w:r w:rsidR="000D005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38</w:t>
            </w:r>
            <w:r w:rsidR="00CA63B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(tm); y = </w:t>
            </w:r>
            <w:r w:rsidR="00CA63B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42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 (tm)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7CF64B4A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FB35B1C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  <w:p w14:paraId="6EBAF326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50ED891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596EB8B" w14:textId="5E9B63A0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13ECCBC9" w14:textId="77777777" w:rsidTr="00F01F0E">
        <w:tc>
          <w:tcPr>
            <w:tcW w:w="1440" w:type="dxa"/>
            <w:vMerge/>
            <w:shd w:val="clear" w:color="auto" w:fill="auto"/>
          </w:tcPr>
          <w:p w14:paraId="0F20D4C7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798F80B3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11494BE4" w14:textId="77C737C8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ậy 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theo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kế hoạch tổ </w:t>
            </w:r>
            <w:r w:rsidR="0040356C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I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phải làm </w:t>
            </w:r>
            <w:r w:rsidR="000D005E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>38</w:t>
            </w:r>
            <w:r w:rsidR="00CA63BB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sản phẩm, tổ </w:t>
            </w:r>
            <w:r w:rsidR="0040356C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14:ligatures w14:val="none"/>
              </w:rPr>
              <w:t>II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 phải làm là </w:t>
            </w:r>
            <w:r w:rsidR="00CA63BB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>42</w:t>
            </w:r>
            <w:r w:rsidRPr="00580080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 xml:space="preserve">0 sản </w:t>
            </w:r>
            <w:r w:rsidR="00C17BBE">
              <w:rPr>
                <w:rFonts w:ascii="Times New Roman" w:eastAsia="Calibri" w:hAnsi="Times New Roman" w:cs="Times New Roman"/>
                <w:color w:val="001A33"/>
                <w:kern w:val="0"/>
                <w:sz w:val="28"/>
                <w:szCs w:val="28"/>
                <w:shd w:val="clear" w:color="auto" w:fill="FFFFFF" w:themeFill="background1"/>
                <w:lang w:val="vi-VN"/>
                <w14:ligatures w14:val="none"/>
              </w:rPr>
              <w:t>phẩm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43F11CDB" w14:textId="0A49CC04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733DC192" w14:textId="77777777" w:rsidTr="00F01F0E">
        <w:tc>
          <w:tcPr>
            <w:tcW w:w="1440" w:type="dxa"/>
            <w:vMerge w:val="restart"/>
            <w:shd w:val="clear" w:color="auto" w:fill="auto"/>
          </w:tcPr>
          <w:p w14:paraId="7E52A9C5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4447DCE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13F29151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5BBD8C84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11C497B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III</w:t>
            </w:r>
          </w:p>
          <w:p w14:paraId="3DFD39AC" w14:textId="2DC00E4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bCs/>
                <w:i/>
                <w:kern w:val="0"/>
                <w:sz w:val="28"/>
                <w:szCs w:val="28"/>
                <w14:ligatures w14:val="none"/>
              </w:rPr>
              <w:t>(2,0 điểm)</w:t>
            </w:r>
          </w:p>
        </w:tc>
        <w:tc>
          <w:tcPr>
            <w:tcW w:w="1080" w:type="dxa"/>
            <w:vMerge w:val="restart"/>
            <w:shd w:val="clear" w:color="auto" w:fill="auto"/>
          </w:tcPr>
          <w:p w14:paraId="369A4E6E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8BFAEB9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C9EC41A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1D5EB92" w14:textId="06E4EF9B" w:rsidR="005A3763" w:rsidRPr="00E642B8" w:rsidRDefault="00E642B8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390" w:type="dxa"/>
            <w:shd w:val="clear" w:color="auto" w:fill="auto"/>
          </w:tcPr>
          <w:p w14:paraId="06BAF684" w14:textId="7B75667E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Điều kiện xác định </w:t>
            </w:r>
            <w:r w:rsidR="00C17BBE" w:rsidRPr="00580080">
              <w:rPr>
                <w:rFonts w:ascii="Times New Roman" w:eastAsia="Calibri" w:hAnsi="Times New Roman" w:cs="Times New Roman"/>
                <w:kern w:val="0"/>
                <w:position w:val="-10"/>
                <w:sz w:val="28"/>
                <w:szCs w:val="28"/>
                <w14:ligatures w14:val="none"/>
              </w:rPr>
              <w:object w:dxaOrig="1260" w:dyaOrig="320" w14:anchorId="4DADEC57">
                <v:shape id="_x0000_i1167" type="#_x0000_t75" style="width:62.45pt;height:16.1pt" o:ole="">
                  <v:imagedata r:id="rId260" o:title=""/>
                </v:shape>
                <o:OLEObject Type="Embed" ProgID="Equation.DSMT4" ShapeID="_x0000_i1167" DrawAspect="Content" ObjectID="_1762111978" r:id="rId26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. </w:t>
            </w:r>
          </w:p>
          <w:p w14:paraId="4D8FDB74" w14:textId="1555449A" w:rsidR="005A3763" w:rsidRPr="00580080" w:rsidRDefault="00C17BBE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Times New Roman" w:hAnsi="Times New Roman" w:cs="Times New Roman"/>
                <w:color w:val="000000"/>
                <w:kern w:val="0"/>
                <w:position w:val="-38"/>
                <w:sz w:val="28"/>
                <w:szCs w:val="28"/>
                <w:lang w:val="vi-VN"/>
                <w14:ligatures w14:val="none"/>
              </w:rPr>
              <w:object w:dxaOrig="4959" w:dyaOrig="880" w14:anchorId="24509DCC">
                <v:shape id="_x0000_i1168" type="#_x0000_t75" style="width:247.2pt;height:44.3pt" o:ole="">
                  <v:imagedata r:id="rId262" o:title=""/>
                </v:shape>
                <o:OLEObject Type="Embed" ProgID="Equation.DSMT4" ShapeID="_x0000_i1168" DrawAspect="Content" ObjectID="_1762111979" r:id="rId263"/>
              </w:object>
            </w:r>
          </w:p>
        </w:tc>
        <w:tc>
          <w:tcPr>
            <w:tcW w:w="990" w:type="dxa"/>
            <w:shd w:val="clear" w:color="auto" w:fill="auto"/>
          </w:tcPr>
          <w:p w14:paraId="22E2D623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306F5112" w14:textId="77777777" w:rsidTr="00F01F0E">
        <w:tc>
          <w:tcPr>
            <w:tcW w:w="1440" w:type="dxa"/>
            <w:vMerge/>
            <w:shd w:val="clear" w:color="auto" w:fill="auto"/>
          </w:tcPr>
          <w:p w14:paraId="2337FB79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35B70722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49996357" w14:textId="7DC81AD4" w:rsidR="005A3763" w:rsidRPr="00580080" w:rsidRDefault="00C17BBE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4800" w:dyaOrig="840" w14:anchorId="43C26CEE">
                <v:shape id="_x0000_i1169" type="#_x0000_t75" style="width:240.15pt;height:41.8pt" o:ole="">
                  <v:imagedata r:id="rId264" o:title=""/>
                </v:shape>
                <o:OLEObject Type="Embed" ProgID="Equation.DSMT4" ShapeID="_x0000_i1169" DrawAspect="Content" ObjectID="_1762111980" r:id="rId265"/>
              </w:object>
            </w:r>
          </w:p>
        </w:tc>
        <w:tc>
          <w:tcPr>
            <w:tcW w:w="990" w:type="dxa"/>
            <w:shd w:val="clear" w:color="auto" w:fill="auto"/>
          </w:tcPr>
          <w:p w14:paraId="1C84DF1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0A8986F5" w14:textId="77777777" w:rsidTr="00F01F0E">
        <w:trPr>
          <w:trHeight w:val="930"/>
        </w:trPr>
        <w:tc>
          <w:tcPr>
            <w:tcW w:w="1440" w:type="dxa"/>
            <w:vMerge/>
            <w:shd w:val="clear" w:color="auto" w:fill="auto"/>
          </w:tcPr>
          <w:p w14:paraId="3985DF9A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5FDFFC66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2EE2ACA6" w14:textId="622457D6" w:rsidR="005A3763" w:rsidRPr="00580080" w:rsidRDefault="00C17BBE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34"/>
                <w:sz w:val="28"/>
                <w:szCs w:val="28"/>
                <w14:ligatures w14:val="none"/>
              </w:rPr>
              <w:object w:dxaOrig="3480" w:dyaOrig="800" w14:anchorId="14D9CDCA">
                <v:shape id="_x0000_i1170" type="#_x0000_t75" style="width:174.2pt;height:40.8pt" o:ole="">
                  <v:imagedata r:id="rId266" o:title=""/>
                </v:shape>
                <o:OLEObject Type="Embed" ProgID="Equation.DSMT4" ShapeID="_x0000_i1170" DrawAspect="Content" ObjectID="_1762111981" r:id="rId267"/>
              </w:object>
            </w:r>
          </w:p>
        </w:tc>
        <w:tc>
          <w:tcPr>
            <w:tcW w:w="990" w:type="dxa"/>
            <w:shd w:val="clear" w:color="auto" w:fill="auto"/>
          </w:tcPr>
          <w:p w14:paraId="49061CBE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5BE60C82" w14:textId="77777777" w:rsidTr="00F01F0E">
        <w:trPr>
          <w:trHeight w:val="585"/>
        </w:trPr>
        <w:tc>
          <w:tcPr>
            <w:tcW w:w="1440" w:type="dxa"/>
            <w:vMerge/>
            <w:shd w:val="clear" w:color="auto" w:fill="auto"/>
          </w:tcPr>
          <w:p w14:paraId="590B27FD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1C09FD96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436CC451" w14:textId="77777777" w:rsidR="009A30DA" w:rsidRDefault="00C17BBE" w:rsidP="00590288">
            <w:pPr>
              <w:spacing w:after="200" w:line="288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30"/>
                <w:sz w:val="28"/>
                <w:szCs w:val="28"/>
                <w14:ligatures w14:val="none"/>
              </w:rPr>
              <w:object w:dxaOrig="2700" w:dyaOrig="720" w14:anchorId="02B8845F">
                <v:shape id="_x0000_i1171" type="#_x0000_t75" style="width:135.45pt;height:36.75pt" o:ole="">
                  <v:imagedata r:id="rId268" o:title=""/>
                </v:shape>
                <o:OLEObject Type="Embed" ProgID="Equation.DSMT4" ShapeID="_x0000_i1171" DrawAspect="Content" ObjectID="_1762111982" r:id="rId269"/>
              </w:object>
            </w:r>
          </w:p>
          <w:p w14:paraId="5A9AA7F9" w14:textId="46F86CA5" w:rsidR="005A3763" w:rsidRPr="00580080" w:rsidRDefault="005A3763" w:rsidP="00590288">
            <w:pPr>
              <w:spacing w:after="200" w:line="288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ậy hệ có nghiệm duy nhất </w:t>
            </w:r>
            <w:r w:rsidR="00C17BBE" w:rsidRPr="00580080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14:ligatures w14:val="none"/>
              </w:rPr>
              <w:object w:dxaOrig="1320" w:dyaOrig="400" w14:anchorId="7BBAD6A6">
                <v:shape id="_x0000_i1172" type="#_x0000_t75" style="width:66.45pt;height:20.65pt" o:ole="">
                  <v:imagedata r:id="rId270" o:title=""/>
                </v:shape>
                <o:OLEObject Type="Embed" ProgID="Equation.DSMT4" ShapeID="_x0000_i1172" DrawAspect="Content" ObjectID="_1762111983" r:id="rId27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990" w:type="dxa"/>
            <w:shd w:val="clear" w:color="auto" w:fill="auto"/>
          </w:tcPr>
          <w:p w14:paraId="7A2AED7F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199AE5EE" w14:textId="77777777" w:rsidTr="00F01F0E">
        <w:tc>
          <w:tcPr>
            <w:tcW w:w="1440" w:type="dxa"/>
            <w:vMerge/>
            <w:shd w:val="clear" w:color="auto" w:fill="auto"/>
          </w:tcPr>
          <w:p w14:paraId="237ABC4F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 w:val="restart"/>
            <w:shd w:val="clear" w:color="auto" w:fill="auto"/>
          </w:tcPr>
          <w:p w14:paraId="3696D773" w14:textId="07795FC9" w:rsidR="005A3763" w:rsidRPr="00E642B8" w:rsidRDefault="00E642B8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390" w:type="dxa"/>
            <w:shd w:val="clear" w:color="auto" w:fill="auto"/>
          </w:tcPr>
          <w:p w14:paraId="53D42BD2" w14:textId="0236B6A4" w:rsidR="005A3763" w:rsidRPr="00580080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a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)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ới </w:t>
            </w:r>
            <w:r w:rsidR="009A30DA" w:rsidRPr="009A30DA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660" w:dyaOrig="279" w14:anchorId="49C9899B">
                <v:shape id="_x0000_i1173" type="#_x0000_t75" style="width:33.25pt;height:12.6pt" o:ole="">
                  <v:imagedata r:id="rId272" o:title=""/>
                </v:shape>
                <o:OLEObject Type="Embed" ProgID="Equation.DSMT4" ShapeID="_x0000_i1173" DrawAspect="Content" ObjectID="_1762111984" r:id="rId273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thì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(d): </w:t>
            </w:r>
            <w:r w:rsidR="0087623D" w:rsidRPr="00580080">
              <w:rPr>
                <w:rFonts w:ascii="Times New Roman" w:eastAsia="Calibri" w:hAnsi="Times New Roman" w:cs="Times New Roman"/>
                <w:kern w:val="0"/>
                <w:position w:val="-10"/>
                <w:sz w:val="28"/>
                <w:szCs w:val="28"/>
                <w14:ligatures w14:val="none"/>
              </w:rPr>
              <w:object w:dxaOrig="1100" w:dyaOrig="320" w14:anchorId="53B0CE0F">
                <v:shape id="_x0000_i1174" type="#_x0000_t75" style="width:54.4pt;height:15.1pt" o:ole="">
                  <v:imagedata r:id="rId274" o:title=""/>
                </v:shape>
                <o:OLEObject Type="Embed" ProgID="Equation.DSMT4" ShapeID="_x0000_i1174" DrawAspect="Content" ObjectID="_1762111985" r:id="rId275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.</w:t>
            </w:r>
          </w:p>
        </w:tc>
        <w:tc>
          <w:tcPr>
            <w:tcW w:w="990" w:type="dxa"/>
            <w:shd w:val="clear" w:color="auto" w:fill="auto"/>
          </w:tcPr>
          <w:p w14:paraId="0DA1F75A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648763CD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667391B5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7AA9BA1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5C544544" w14:textId="77777777" w:rsidR="005A3763" w:rsidRPr="00580080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Phương trình hoành độ giao điểm của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00" w:dyaOrig="460" w14:anchorId="40DDEB9E">
                <v:shape id="_x0000_i1175" type="#_x0000_t75" style="width:20.65pt;height:23.15pt" o:ole="">
                  <v:imagedata r:id="rId86" o:title=""/>
                </v:shape>
                <o:OLEObject Type="Embed" ProgID="Equation.DSMT4" ShapeID="_x0000_i1175" DrawAspect="Content" ObjectID="_1762111986" r:id="rId276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và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20" w:dyaOrig="460" w14:anchorId="1CA4E1E5">
                <v:shape id="_x0000_i1176" type="#_x0000_t75" style="width:21.65pt;height:23.15pt" o:ole="">
                  <v:imagedata r:id="rId88" o:title=""/>
                </v:shape>
                <o:OLEObject Type="Embed" ProgID="Equation.DSMT4" ShapeID="_x0000_i1176" DrawAspect="Content" ObjectID="_1762111987" r:id="rId27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 là </w:t>
            </w:r>
          </w:p>
          <w:p w14:paraId="27F21DF1" w14:textId="4829AB61" w:rsidR="005A3763" w:rsidRPr="00580080" w:rsidRDefault="0087623D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87623D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1219" w:dyaOrig="340" w14:anchorId="7C7ACB54">
                <v:shape id="_x0000_i1177" type="#_x0000_t75" style="width:61.45pt;height:17.6pt" o:ole="">
                  <v:imagedata r:id="rId278" o:title=""/>
                </v:shape>
                <o:OLEObject Type="Embed" ProgID="Equation.DSMT4" ShapeID="_x0000_i1177" DrawAspect="Content" ObjectID="_1762111988" r:id="rId27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1900" w:dyaOrig="340" w14:anchorId="0DD75E1D">
                <v:shape id="_x0000_i1178" type="#_x0000_t75" style="width:94.65pt;height:16.6pt" o:ole="">
                  <v:imagedata r:id="rId280" o:title=""/>
                </v:shape>
                <o:OLEObject Type="Embed" ProgID="Equation.DSMT4" ShapeID="_x0000_i1178" DrawAspect="Content" ObjectID="_1762111989" r:id="rId28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34"/>
                <w:sz w:val="28"/>
                <w:szCs w:val="28"/>
                <w14:ligatures w14:val="none"/>
              </w:rPr>
              <w:object w:dxaOrig="2060" w:dyaOrig="820" w14:anchorId="1A42371C">
                <v:shape id="_x0000_i1179" type="#_x0000_t75" style="width:102.7pt;height:41.3pt" o:ole="">
                  <v:imagedata r:id="rId282" o:title=""/>
                </v:shape>
                <o:OLEObject Type="Embed" ProgID="Equation.DSMT4" ShapeID="_x0000_i1179" DrawAspect="Content" ObjectID="_1762111990" r:id="rId283"/>
              </w:object>
            </w:r>
          </w:p>
        </w:tc>
        <w:tc>
          <w:tcPr>
            <w:tcW w:w="990" w:type="dxa"/>
            <w:shd w:val="clear" w:color="auto" w:fill="auto"/>
          </w:tcPr>
          <w:p w14:paraId="0E73710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DC40882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487B185F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390CA3FD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34FBE5B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3EA7ADC3" w14:textId="1B6D2D0B" w:rsidR="005A3763" w:rsidRPr="00580080" w:rsidRDefault="005A3763" w:rsidP="00F01F0E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ậy với </w:t>
            </w:r>
            <w:r w:rsidR="0087623D" w:rsidRPr="0087623D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660" w:dyaOrig="279" w14:anchorId="7948E5F7">
                <v:shape id="_x0000_i1180" type="#_x0000_t75" style="width:27.2pt;height:14.6pt" o:ole="">
                  <v:imagedata r:id="rId284" o:title=""/>
                </v:shape>
                <o:OLEObject Type="Embed" ProgID="Equation.DSMT4" ShapeID="_x0000_i1180" DrawAspect="Content" ObjectID="_1762111991" r:id="rId285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thì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00" w:dyaOrig="460" w14:anchorId="7CAB28CB">
                <v:shape id="_x0000_i1181" type="#_x0000_t75" style="width:20.65pt;height:23.15pt" o:ole="">
                  <v:imagedata r:id="rId98" o:title=""/>
                </v:shape>
                <o:OLEObject Type="Embed" ProgID="Equation.DSMT4" ShapeID="_x0000_i1181" DrawAspect="Content" ObjectID="_1762111992" r:id="rId286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cắt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20" w:dyaOrig="460" w14:anchorId="4D48DB85">
                <v:shape id="_x0000_i1182" type="#_x0000_t75" style="width:21.65pt;height:23.15pt" o:ole="">
                  <v:imagedata r:id="rId100" o:title=""/>
                </v:shape>
                <o:OLEObject Type="Embed" ProgID="Equation.DSMT4" ShapeID="_x0000_i1182" DrawAspect="Content" ObjectID="_1762111993" r:id="rId28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tại </w:t>
            </w:r>
            <w:r w:rsidR="0087623D"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840" w:dyaOrig="460" w14:anchorId="7F1A6D2E">
                <v:shape id="_x0000_i1183" type="#_x0000_t75" style="width:41.8pt;height:23.15pt" o:ole="">
                  <v:imagedata r:id="rId288" o:title=""/>
                </v:shape>
                <o:OLEObject Type="Embed" ProgID="Equation.DSMT4" ShapeID="_x0000_i1183" DrawAspect="Content" ObjectID="_1762111994" r:id="rId28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và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720" w:dyaOrig="460" w14:anchorId="33DB852F">
                <v:shape id="_x0000_i1184" type="#_x0000_t75" style="width:36.25pt;height:23.15pt" o:ole="">
                  <v:imagedata r:id="rId104" o:title=""/>
                </v:shape>
                <o:OLEObject Type="Embed" ProgID="Equation.DSMT4" ShapeID="_x0000_i1184" DrawAspect="Content" ObjectID="_1762111995" r:id="rId290"/>
              </w:object>
            </w:r>
          </w:p>
        </w:tc>
        <w:tc>
          <w:tcPr>
            <w:tcW w:w="990" w:type="dxa"/>
            <w:shd w:val="clear" w:color="auto" w:fill="auto"/>
          </w:tcPr>
          <w:p w14:paraId="41C1F259" w14:textId="77777777" w:rsidR="005A3763" w:rsidRPr="00580080" w:rsidRDefault="005A3763" w:rsidP="0040356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0621CEF4" w14:textId="77777777" w:rsidTr="00F01F0E">
        <w:trPr>
          <w:trHeight w:val="2874"/>
        </w:trPr>
        <w:tc>
          <w:tcPr>
            <w:tcW w:w="1440" w:type="dxa"/>
            <w:vMerge/>
            <w:shd w:val="clear" w:color="auto" w:fill="auto"/>
          </w:tcPr>
          <w:p w14:paraId="3562DEC3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2D08A80C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40239998" w14:textId="77777777" w:rsidR="005A3763" w:rsidRPr="00580080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b) Phương trình hoành độ giao điểm của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00" w:dyaOrig="460" w14:anchorId="07911F24">
                <v:shape id="_x0000_i1185" type="#_x0000_t75" style="width:20.65pt;height:23.15pt" o:ole="">
                  <v:imagedata r:id="rId106" o:title=""/>
                </v:shape>
                <o:OLEObject Type="Embed" ProgID="Equation.DSMT4" ShapeID="_x0000_i1185" DrawAspect="Content" ObjectID="_1762111996" r:id="rId29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và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20" w:dyaOrig="460" w14:anchorId="65644AFE">
                <v:shape id="_x0000_i1186" type="#_x0000_t75" style="width:21.65pt;height:23.15pt" o:ole="">
                  <v:imagedata r:id="rId108" o:title=""/>
                </v:shape>
                <o:OLEObject Type="Embed" ProgID="Equation.DSMT4" ShapeID="_x0000_i1186" DrawAspect="Content" ObjectID="_1762111997" r:id="rId292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là </w:t>
            </w:r>
          </w:p>
          <w:p w14:paraId="30C82FC4" w14:textId="77777777" w:rsidR="005A3763" w:rsidRPr="00580080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700" w:dyaOrig="320" w14:anchorId="539DE4D7">
                <v:shape id="_x0000_i1187" type="#_x0000_t75" style="width:84.6pt;height:16.1pt" o:ole="">
                  <v:imagedata r:id="rId110" o:title=""/>
                </v:shape>
                <o:OLEObject Type="Embed" ProgID="Equation.DSMT4" ShapeID="_x0000_i1187" DrawAspect="Content" ObjectID="_1762111998" r:id="rId293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2400" w:dyaOrig="340" w14:anchorId="6B60DB87">
                <v:shape id="_x0000_i1188" type="#_x0000_t75" style="width:119.85pt;height:16.6pt" o:ole="">
                  <v:imagedata r:id="rId112" o:title=""/>
                </v:shape>
                <o:OLEObject Type="Embed" ProgID="Equation.DSMT4" ShapeID="_x0000_i1188" DrawAspect="Content" ObjectID="_1762111999" r:id="rId294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 (1)</w:t>
            </w:r>
          </w:p>
          <w:p w14:paraId="0ADD39FD" w14:textId="77777777" w:rsidR="005A3763" w:rsidRPr="00580080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a có: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580" w:dyaOrig="520" w14:anchorId="7DD2B88F">
                <v:shape id="_x0000_i1189" type="#_x0000_t75" style="width:229.1pt;height:26.2pt" o:ole="">
                  <v:imagedata r:id="rId114" o:title=""/>
                </v:shape>
                <o:OLEObject Type="Embed" ProgID="Equation.DSMT4" ShapeID="_x0000_i1189" DrawAspect="Content" ObjectID="_1762112000" r:id="rId295"/>
              </w:object>
            </w:r>
          </w:p>
          <w:p w14:paraId="640652D5" w14:textId="77777777" w:rsidR="005A3763" w:rsidRPr="00580080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00" w:dyaOrig="460" w14:anchorId="17FF4328">
                <v:shape id="_x0000_i1190" type="#_x0000_t75" style="width:20.65pt;height:23.15pt" o:ole="">
                  <v:imagedata r:id="rId116" o:title=""/>
                </v:shape>
                <o:OLEObject Type="Embed" ProgID="Equation.DSMT4" ShapeID="_x0000_i1190" DrawAspect="Content" ObjectID="_1762112001" r:id="rId296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ắ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420" w:dyaOrig="460" w14:anchorId="36C01D17">
                <v:shape id="_x0000_i1191" type="#_x0000_t75" style="width:21.65pt;height:23.15pt" o:ole="">
                  <v:imagedata r:id="rId118" o:title=""/>
                </v:shape>
                <o:OLEObject Type="Embed" ProgID="Equation.DSMT4" ShapeID="_x0000_i1191" DrawAspect="Content" ObjectID="_1762112002" r:id="rId29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tại 2 điểm phân biệ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360" w:dyaOrig="240" w14:anchorId="0328C0BE">
                <v:shape id="_x0000_i1192" type="#_x0000_t75" style="width:18.15pt;height:12.1pt" o:ole="">
                  <v:imagedata r:id="rId120" o:title=""/>
                </v:shape>
                <o:OLEObject Type="Embed" ProgID="Equation.DSMT4" ShapeID="_x0000_i1192" DrawAspect="Content" ObjectID="_1762112003" r:id="rId298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phương trình (1) có 2 nghiệm phân biệ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960" w:dyaOrig="279" w14:anchorId="4D76F424">
                <v:shape id="_x0000_i1193" type="#_x0000_t75" style="width:47.85pt;height:14.6pt" o:ole="">
                  <v:imagedata r:id="rId122" o:title=""/>
                </v:shape>
                <o:OLEObject Type="Embed" ProgID="Equation.DSMT4" ShapeID="_x0000_i1193" DrawAspect="Content" ObjectID="_1762112004" r:id="rId29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16"/>
                <w:sz w:val="28"/>
                <w:szCs w:val="28"/>
                <w14:ligatures w14:val="none"/>
              </w:rPr>
              <w:object w:dxaOrig="2680" w:dyaOrig="520" w14:anchorId="6780EEFB">
                <v:shape id="_x0000_i1194" type="#_x0000_t75" style="width:133.45pt;height:26.2pt" o:ole="">
                  <v:imagedata r:id="rId124" o:title=""/>
                </v:shape>
                <o:OLEObject Type="Embed" ProgID="Equation.DSMT4" ShapeID="_x0000_i1194" DrawAspect="Content" ObjectID="_1762112005" r:id="rId300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.</w:t>
            </w:r>
          </w:p>
        </w:tc>
        <w:tc>
          <w:tcPr>
            <w:tcW w:w="990" w:type="dxa"/>
            <w:shd w:val="clear" w:color="auto" w:fill="auto"/>
          </w:tcPr>
          <w:p w14:paraId="61A4B0DC" w14:textId="77777777" w:rsidR="005A3763" w:rsidRPr="00580080" w:rsidRDefault="005A3763" w:rsidP="0040356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50BF8A24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5A0D10C0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424872BC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70668018" w14:textId="16682A85" w:rsidR="005A3763" w:rsidRPr="00580080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ind w:left="54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 định lý Vi</w:t>
            </w:r>
            <w:r w:rsidR="00F01F0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-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et, ta có: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36"/>
                <w:sz w:val="28"/>
                <w:szCs w:val="28"/>
                <w14:ligatures w14:val="none"/>
              </w:rPr>
              <w:object w:dxaOrig="1540" w:dyaOrig="840" w14:anchorId="585D0539">
                <v:shape id="_x0000_i1195" type="#_x0000_t75" style="width:77.55pt;height:41.8pt" o:ole="">
                  <v:imagedata r:id="rId126" o:title=""/>
                </v:shape>
                <o:OLEObject Type="Embed" ProgID="Equation.DSMT4" ShapeID="_x0000_i1195" DrawAspect="Content" ObjectID="_1762112006" r:id="rId301"/>
              </w:object>
            </w:r>
          </w:p>
        </w:tc>
        <w:tc>
          <w:tcPr>
            <w:tcW w:w="990" w:type="dxa"/>
            <w:shd w:val="clear" w:color="auto" w:fill="auto"/>
          </w:tcPr>
          <w:p w14:paraId="274D04D8" w14:textId="77777777" w:rsidR="005A3763" w:rsidRPr="00580080" w:rsidRDefault="005A3763" w:rsidP="0040356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2FADDCA0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5F235F58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6B0D8BC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2168CB16" w14:textId="4D16668B" w:rsidR="00EF6A84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a có </w:t>
            </w:r>
            <w:r w:rsidR="00EF6A84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: </w:t>
            </w:r>
          </w:p>
          <w:p w14:paraId="01B774B0" w14:textId="775F6313" w:rsidR="005A3763" w:rsidRPr="00580080" w:rsidRDefault="00EF6A84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EF6A84">
              <w:rPr>
                <w:rFonts w:ascii="Times New Roman" w:eastAsia="Calibri" w:hAnsi="Times New Roman" w:cs="Times New Roman"/>
                <w:kern w:val="0"/>
                <w:position w:val="-48"/>
                <w:sz w:val="28"/>
                <w:szCs w:val="28"/>
                <w14:ligatures w14:val="none"/>
              </w:rPr>
              <w:object w:dxaOrig="5340" w:dyaOrig="1080" w14:anchorId="039E4715">
                <v:shape id="_x0000_i1196" type="#_x0000_t75" style="width:240.15pt;height:49.85pt" o:ole="">
                  <v:imagedata r:id="rId302" o:title=""/>
                </v:shape>
                <o:OLEObject Type="Embed" ProgID="Equation.DSMT4" ShapeID="_x0000_i1196" DrawAspect="Content" ObjectID="_1762112007" r:id="rId303"/>
              </w:object>
            </w:r>
            <w:r w:rsidR="005A3763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760423EE" w14:textId="079DF040" w:rsidR="005A3763" w:rsidRPr="00580080" w:rsidRDefault="00EF6A84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EF6A84">
              <w:rPr>
                <w:rFonts w:ascii="Times New Roman" w:eastAsia="Calibri" w:hAnsi="Times New Roman" w:cs="Times New Roman"/>
                <w:kern w:val="0"/>
                <w:position w:val="-32"/>
                <w:sz w:val="28"/>
                <w:szCs w:val="28"/>
                <w14:ligatures w14:val="none"/>
              </w:rPr>
              <w:object w:dxaOrig="4060" w:dyaOrig="760" w14:anchorId="6A19AF44">
                <v:shape id="_x0000_i1197" type="#_x0000_t75" style="width:203.4pt;height:38.25pt" o:ole="">
                  <v:imagedata r:id="rId304" o:title=""/>
                </v:shape>
                <o:OLEObject Type="Embed" ProgID="Equation.DSMT4" ShapeID="_x0000_i1197" DrawAspect="Content" ObjectID="_1762112008" r:id="rId305"/>
              </w:object>
            </w:r>
            <w:r w:rsidR="005A3763"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7665BE35">
                <v:shape id="_x0000_i1198" type="#_x0000_t75" style="width:9.05pt;height:14.6pt" o:ole="">
                  <v:imagedata r:id="rId66" o:title=""/>
                </v:shape>
                <o:OLEObject Type="Embed" ProgID="Equation.DSMT4" ShapeID="_x0000_i1198" DrawAspect="Content" ObjectID="_1762112009" r:id="rId306"/>
              </w:object>
            </w:r>
          </w:p>
          <w:p w14:paraId="17E350CF" w14:textId="1EB44AD5" w:rsidR="005A3763" w:rsidRPr="00580080" w:rsidRDefault="005A3763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383EF6C8">
                <v:shape id="_x0000_i1199" type="#_x0000_t75" style="width:9.05pt;height:14.6pt" o:ole="">
                  <v:imagedata r:id="rId66" o:title=""/>
                </v:shape>
                <o:OLEObject Type="Embed" ProgID="Equation.DSMT4" ShapeID="_x0000_i1199" DrawAspect="Content" ObjectID="_1762112010" r:id="rId30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628E367D">
                <v:shape id="_x0000_i1200" type="#_x0000_t75" style="width:9.05pt;height:14.6pt" o:ole="">
                  <v:imagedata r:id="rId66" o:title=""/>
                </v:shape>
                <o:OLEObject Type="Embed" ProgID="Equation.DSMT4" ShapeID="_x0000_i1200" DrawAspect="Content" ObjectID="_1762112011" r:id="rId308"/>
              </w:object>
            </w:r>
            <w:r w:rsidR="00EF6A84" w:rsidRPr="00580080">
              <w:rPr>
                <w:rFonts w:ascii="Times New Roman" w:eastAsia="Calibri" w:hAnsi="Times New Roman" w:cs="Times New Roman"/>
                <w:kern w:val="0"/>
                <w:position w:val="-34"/>
                <w:sz w:val="28"/>
                <w:szCs w:val="28"/>
                <w14:ligatures w14:val="none"/>
              </w:rPr>
              <w:object w:dxaOrig="3140" w:dyaOrig="820" w14:anchorId="04CD3F77">
                <v:shape id="_x0000_i1201" type="#_x0000_t75" style="width:156.6pt;height:41.3pt" o:ole="">
                  <v:imagedata r:id="rId309" o:title=""/>
                </v:shape>
                <o:OLEObject Type="Embed" ProgID="Equation.DSMT4" ShapeID="_x0000_i1201" DrawAspect="Content" ObjectID="_1762112012" r:id="rId310"/>
              </w:object>
            </w:r>
          </w:p>
          <w:p w14:paraId="069FDC9C" w14:textId="23660C88" w:rsidR="005A3763" w:rsidRPr="00580080" w:rsidRDefault="005A3763" w:rsidP="00E642B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ậy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m = </w:t>
            </w:r>
            <w:r w:rsidR="00EF6A84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3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thì đường thẳng (d) cắt (P) tại 2 điểm phân biệt thỏa mãn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EF6A84" w:rsidRPr="0058008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1740" w:dyaOrig="360" w14:anchorId="51087AD7">
                <v:shape id="_x0000_i1202" type="#_x0000_t75" style="width:87.1pt;height:18.15pt" o:ole="">
                  <v:imagedata r:id="rId311" o:title=""/>
                </v:shape>
                <o:OLEObject Type="Embed" ProgID="Equation.DSMT4" ShapeID="_x0000_i1202" DrawAspect="Content" ObjectID="_1762112013" r:id="rId312"/>
              </w:object>
            </w:r>
          </w:p>
        </w:tc>
        <w:tc>
          <w:tcPr>
            <w:tcW w:w="990" w:type="dxa"/>
            <w:shd w:val="clear" w:color="auto" w:fill="auto"/>
          </w:tcPr>
          <w:p w14:paraId="3DDF041F" w14:textId="77777777" w:rsidR="005A3763" w:rsidRPr="00580080" w:rsidRDefault="005A3763" w:rsidP="0040356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7A8B8B83" w14:textId="77777777" w:rsidTr="00F01F0E">
        <w:trPr>
          <w:trHeight w:val="3360"/>
        </w:trPr>
        <w:tc>
          <w:tcPr>
            <w:tcW w:w="1440" w:type="dxa"/>
            <w:shd w:val="clear" w:color="auto" w:fill="auto"/>
          </w:tcPr>
          <w:p w14:paraId="3BF5A4EA" w14:textId="2BA0F4D9" w:rsidR="005A3763" w:rsidRPr="00054D11" w:rsidRDefault="005A3763" w:rsidP="00054D11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</w:t>
            </w:r>
            <w:r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054D11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IV</w:t>
            </w:r>
          </w:p>
          <w:p w14:paraId="59C48716" w14:textId="74D2CBE7" w:rsidR="005A3763" w:rsidRPr="005A3763" w:rsidRDefault="00054D11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r w:rsidR="005A3763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  <w:t>(3 điểm)</w:t>
            </w:r>
          </w:p>
        </w:tc>
        <w:tc>
          <w:tcPr>
            <w:tcW w:w="1080" w:type="dxa"/>
            <w:shd w:val="clear" w:color="auto" w:fill="auto"/>
          </w:tcPr>
          <w:p w14:paraId="637F4E47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25EADA3A" w14:textId="5E5DE113" w:rsidR="005A3763" w:rsidRPr="00580080" w:rsidRDefault="00624A3E" w:rsidP="00590288">
            <w:pPr>
              <w:tabs>
                <w:tab w:val="left" w:pos="720"/>
                <w:tab w:val="left" w:pos="810"/>
              </w:tabs>
              <w:spacing w:before="60" w:after="6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624A3E">
              <w:rPr>
                <w:rFonts w:ascii="Times New Roman" w:eastAsia="Calibri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0B867320" wp14:editId="4DBBD583">
                  <wp:extent cx="3740150" cy="22860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0150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shd w:val="clear" w:color="auto" w:fill="auto"/>
          </w:tcPr>
          <w:p w14:paraId="3DC2B425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185B77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31DB7F9C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CBB4C6D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86FD9BF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60160A9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DE5F8ED" w14:textId="77777777" w:rsidR="005A3763" w:rsidRPr="00580080" w:rsidRDefault="005A3763" w:rsidP="0040356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1522E7" w:rsidRPr="00580080" w14:paraId="6A596336" w14:textId="77777777" w:rsidTr="00F01F0E">
        <w:trPr>
          <w:trHeight w:val="915"/>
        </w:trPr>
        <w:tc>
          <w:tcPr>
            <w:tcW w:w="1440" w:type="dxa"/>
            <w:vMerge w:val="restart"/>
            <w:shd w:val="clear" w:color="auto" w:fill="auto"/>
          </w:tcPr>
          <w:p w14:paraId="567424B0" w14:textId="77777777" w:rsidR="001522E7" w:rsidRPr="00580080" w:rsidRDefault="001522E7" w:rsidP="001522E7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 w:val="restart"/>
            <w:shd w:val="clear" w:color="auto" w:fill="auto"/>
          </w:tcPr>
          <w:p w14:paraId="40B056C5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7FD8D72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5282BFF" w14:textId="09A4392F" w:rsidR="001522E7" w:rsidRPr="001522E7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1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390" w:type="dxa"/>
            <w:shd w:val="clear" w:color="auto" w:fill="auto"/>
          </w:tcPr>
          <w:p w14:paraId="46BC9305" w14:textId="70D946EE" w:rsidR="001522E7" w:rsidRPr="00580080" w:rsidRDefault="001522E7" w:rsidP="001522E7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ứng minh 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ứ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giác </w:t>
            </w:r>
            <w:r w:rsidR="000D005E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P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AOB là tứ giác nội tiếp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ường tròn</w:t>
            </w:r>
          </w:p>
          <w:p w14:paraId="3F53D371" w14:textId="0E04AD9F" w:rsidR="001522E7" w:rsidRPr="00580080" w:rsidRDefault="001522E7" w:rsidP="001522E7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Có 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A,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 là 2 tiếp tuyến của đường tròn</w:t>
            </w:r>
          </w:p>
        </w:tc>
        <w:tc>
          <w:tcPr>
            <w:tcW w:w="990" w:type="dxa"/>
            <w:shd w:val="clear" w:color="auto" w:fill="auto"/>
          </w:tcPr>
          <w:p w14:paraId="0DE37703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1522E7" w:rsidRPr="00580080" w14:paraId="538EDC5A" w14:textId="77777777" w:rsidTr="00F01F0E">
        <w:trPr>
          <w:trHeight w:val="420"/>
        </w:trPr>
        <w:tc>
          <w:tcPr>
            <w:tcW w:w="1440" w:type="dxa"/>
            <w:vMerge/>
            <w:shd w:val="clear" w:color="auto" w:fill="auto"/>
          </w:tcPr>
          <w:p w14:paraId="02400682" w14:textId="77777777" w:rsidR="001522E7" w:rsidRPr="00580080" w:rsidRDefault="001522E7" w:rsidP="001522E7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6D464E50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3D374FE5" w14:textId="246485D3" w:rsidR="001522E7" w:rsidRPr="00580080" w:rsidRDefault="001522E7" w:rsidP="001522E7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A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5E"/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AO tại A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="007508D7" w:rsidRPr="001522E7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100" w:dyaOrig="360" w14:anchorId="2AEAA917">
                <v:shape id="_x0000_i1203" type="#_x0000_t75" style="width:54.4pt;height:18.15pt" o:ole="">
                  <v:imagedata r:id="rId314" o:title=""/>
                </v:shape>
                <o:OLEObject Type="Embed" ProgID="Equation.DSMT4" ShapeID="_x0000_i1203" DrawAspect="Content" ObjectID="_1762112014" r:id="rId315"/>
              </w:object>
            </w:r>
          </w:p>
        </w:tc>
        <w:tc>
          <w:tcPr>
            <w:tcW w:w="990" w:type="dxa"/>
            <w:shd w:val="clear" w:color="auto" w:fill="auto"/>
          </w:tcPr>
          <w:p w14:paraId="0E00E647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1522E7" w:rsidRPr="00580080" w14:paraId="5B61C804" w14:textId="77777777" w:rsidTr="00F01F0E">
        <w:trPr>
          <w:trHeight w:val="465"/>
        </w:trPr>
        <w:tc>
          <w:tcPr>
            <w:tcW w:w="1440" w:type="dxa"/>
            <w:vMerge/>
            <w:shd w:val="clear" w:color="auto" w:fill="auto"/>
          </w:tcPr>
          <w:p w14:paraId="2AA84921" w14:textId="77777777" w:rsidR="001522E7" w:rsidRPr="00580080" w:rsidRDefault="001522E7" w:rsidP="001522E7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150A4810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467B55D2" w14:textId="2F853F04" w:rsidR="001522E7" w:rsidRPr="00580080" w:rsidRDefault="001522E7" w:rsidP="001522E7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B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5E"/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BO tại B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="007508D7" w:rsidRPr="001522E7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1100" w:dyaOrig="360" w14:anchorId="7E7913A5">
                <v:shape id="_x0000_i1204" type="#_x0000_t75" style="width:54.4pt;height:18.15pt" o:ole="">
                  <v:imagedata r:id="rId316" o:title=""/>
                </v:shape>
                <o:OLEObject Type="Embed" ProgID="Equation.DSMT4" ShapeID="_x0000_i1204" DrawAspect="Content" ObjectID="_1762112015" r:id="rId317"/>
              </w:object>
            </w:r>
          </w:p>
        </w:tc>
        <w:tc>
          <w:tcPr>
            <w:tcW w:w="990" w:type="dxa"/>
            <w:shd w:val="clear" w:color="auto" w:fill="auto"/>
          </w:tcPr>
          <w:p w14:paraId="04982220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1522E7" w:rsidRPr="00580080" w14:paraId="00F97369" w14:textId="77777777" w:rsidTr="00F01F0E">
        <w:trPr>
          <w:trHeight w:val="465"/>
        </w:trPr>
        <w:tc>
          <w:tcPr>
            <w:tcW w:w="1440" w:type="dxa"/>
            <w:vMerge/>
            <w:shd w:val="clear" w:color="auto" w:fill="auto"/>
          </w:tcPr>
          <w:p w14:paraId="5143299A" w14:textId="77777777" w:rsidR="001522E7" w:rsidRPr="00580080" w:rsidRDefault="001522E7" w:rsidP="001522E7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189FE538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4B1D1C77" w14:textId="13231A39" w:rsidR="001522E7" w:rsidRDefault="001522E7" w:rsidP="001522E7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tứ giác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P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AOB có </w:t>
            </w:r>
            <w:r w:rsidR="007508D7" w:rsidRPr="001522E7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3019" w:dyaOrig="360" w14:anchorId="05709552">
                <v:shape id="_x0000_i1205" type="#_x0000_t75" style="width:150.55pt;height:18.15pt" o:ole="">
                  <v:imagedata r:id="rId318" o:title=""/>
                </v:shape>
                <o:OLEObject Type="Embed" ProgID="Equation.DSMT4" ShapeID="_x0000_i1205" DrawAspect="Content" ObjectID="_1762112016" r:id="rId31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49295AE1" w14:textId="5707FB41" w:rsidR="001522E7" w:rsidRPr="00580080" w:rsidRDefault="001522E7" w:rsidP="001522E7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à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hai góc này ở vị trí đối nhau nên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tứ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giác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P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AOB là tứ giác nội tiếp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ường tròn</w:t>
            </w:r>
          </w:p>
        </w:tc>
        <w:tc>
          <w:tcPr>
            <w:tcW w:w="990" w:type="dxa"/>
            <w:shd w:val="clear" w:color="auto" w:fill="auto"/>
          </w:tcPr>
          <w:p w14:paraId="529032CB" w14:textId="77777777" w:rsidR="001522E7" w:rsidRPr="00580080" w:rsidRDefault="001522E7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249F8F10" w14:textId="77777777" w:rsidTr="00F01F0E">
        <w:trPr>
          <w:trHeight w:val="620"/>
        </w:trPr>
        <w:tc>
          <w:tcPr>
            <w:tcW w:w="1440" w:type="dxa"/>
            <w:vMerge w:val="restart"/>
            <w:shd w:val="clear" w:color="auto" w:fill="auto"/>
          </w:tcPr>
          <w:p w14:paraId="7CCD3891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6800001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 w:val="restart"/>
            <w:shd w:val="clear" w:color="auto" w:fill="auto"/>
          </w:tcPr>
          <w:p w14:paraId="630F9F68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963560F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2E97244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0D154FF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9B6A09E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36514D2" w14:textId="698CD936" w:rsidR="005A3763" w:rsidRPr="000D005E" w:rsidRDefault="00E642B8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</w:p>
        </w:tc>
        <w:tc>
          <w:tcPr>
            <w:tcW w:w="6390" w:type="dxa"/>
            <w:shd w:val="clear" w:color="auto" w:fill="auto"/>
          </w:tcPr>
          <w:p w14:paraId="67DC9CB8" w14:textId="0AAE0F66" w:rsidR="005A3763" w:rsidRPr="00580080" w:rsidRDefault="005A3763" w:rsidP="00590288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+)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ứng minh: </w:t>
            </w:r>
            <w:r w:rsidR="00EB763E">
              <w:rPr>
                <w:rFonts w:ascii="Times New Roman" w:eastAsia="Calibri" w:hAnsi="Times New Roman" w:cs="Times New Roman"/>
                <w:noProof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2954A456">
                <v:shape id="_x0000_i1206" type="#_x0000_t75" style="width:9.05pt;height:14.6pt" o:ole="">
                  <v:imagedata r:id="rId66" o:title=""/>
                </v:shape>
                <o:OLEObject Type="Embed" ProgID="Equation.DSMT4" ShapeID="_x0000_i1206" DrawAspect="Content" ObjectID="_1762112017" r:id="rId320"/>
              </w:object>
            </w:r>
            <w:r w:rsidR="00EB763E" w:rsidRPr="00EB763E">
              <w:rPr>
                <w:rFonts w:ascii="Times New Roman" w:eastAsia="Calibri" w:hAnsi="Times New Roman" w:cs="Times New Roman"/>
                <w:noProof/>
                <w:kern w:val="0"/>
                <w:position w:val="-6"/>
                <w:sz w:val="28"/>
                <w:szCs w:val="28"/>
                <w14:ligatures w14:val="none"/>
              </w:rPr>
              <w:object w:dxaOrig="1420" w:dyaOrig="320" w14:anchorId="53CA7A45">
                <v:shape id="_x0000_i1207" type="#_x0000_t75" style="width:71.5pt;height:15.6pt" o:ole="">
                  <v:imagedata r:id="rId321" o:title=""/>
                </v:shape>
                <o:OLEObject Type="Embed" ProgID="Equation.DSMT4" ShapeID="_x0000_i1207" DrawAspect="Content" ObjectID="_1762112018" r:id="rId322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15753648" w14:textId="1CFB8198" w:rsidR="005A3763" w:rsidRPr="00580080" w:rsidRDefault="005A3763" w:rsidP="00590288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44"/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A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à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44"/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A có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:</w:t>
            </w:r>
          </w:p>
          <w:p w14:paraId="4CB03029" w14:textId="77777777" w:rsidR="005A3763" w:rsidRPr="00580080" w:rsidRDefault="005A3763" w:rsidP="00590288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         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óc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B chung </w:t>
            </w:r>
          </w:p>
          <w:p w14:paraId="1E348417" w14:textId="31259FF9" w:rsidR="005A3763" w:rsidRPr="00580080" w:rsidRDefault="005A3763" w:rsidP="00590288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        </w:t>
            </w:r>
            <w:r w:rsidR="007508D7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300" w:dyaOrig="360" w14:anchorId="4D5D764D">
                <v:shape id="_x0000_i1208" type="#_x0000_t75" style="width:64.45pt;height:18.15pt" o:ole="">
                  <v:imagedata r:id="rId323" o:title=""/>
                </v:shape>
                <o:OLEObject Type="Embed" ProgID="Equation.DSMT4" ShapeID="_x0000_i1208" DrawAspect="Content" ObjectID="_1762112019" r:id="rId324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 Góc nội tiếp và góc tạo bởi tia tiếp tuyến cùng chắn cung AC)</w:t>
            </w:r>
          </w:p>
          <w:p w14:paraId="5FBC2F1C" w14:textId="4BDF4A2C" w:rsidR="005A3763" w:rsidRPr="00580080" w:rsidRDefault="005A3763" w:rsidP="00590288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      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300" w:dyaOrig="240" w14:anchorId="15904CE7">
                <v:shape id="_x0000_i1209" type="#_x0000_t75" style="width:15.1pt;height:12.1pt" o:ole="">
                  <v:imagedata r:id="rId148" o:title=""/>
                </v:shape>
                <o:OLEObject Type="Embed" ProgID="Equation.DSMT4" ShapeID="_x0000_i1209" DrawAspect="Content" ObjectID="_1762112020" r:id="rId325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44"/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A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C </w:t>
            </w:r>
            <w:r w:rsidRPr="00580080">
              <w:rPr>
                <w:rFonts w:ascii="Cambria Math" w:eastAsia="Adobe Heiti Std R" w:hAnsi="Cambria Math" w:cs="Cambria Math"/>
                <w:kern w:val="0"/>
                <w:sz w:val="28"/>
                <w:szCs w:val="28"/>
                <w14:ligatures w14:val="none"/>
              </w:rPr>
              <w:t>∽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44"/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A (g.g)  </w:t>
            </w:r>
          </w:p>
        </w:tc>
        <w:tc>
          <w:tcPr>
            <w:tcW w:w="990" w:type="dxa"/>
            <w:shd w:val="clear" w:color="auto" w:fill="auto"/>
          </w:tcPr>
          <w:p w14:paraId="51682D52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5A3763" w:rsidRPr="00580080" w14:paraId="0D409CC9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18401E59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6ED9056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16B084A1" w14:textId="07142998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noProof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5BE30718">
                <v:shape id="_x0000_i1210" type="#_x0000_t75" style="width:9.05pt;height:14.6pt" o:ole="">
                  <v:imagedata r:id="rId66" o:title=""/>
                </v:shape>
                <o:OLEObject Type="Embed" ProgID="Equation.DSMT4" ShapeID="_x0000_i1210" DrawAspect="Content" ObjectID="_1762112021" r:id="rId326"/>
              </w:object>
            </w:r>
            <w:r w:rsidR="00EB763E" w:rsidRPr="00580080">
              <w:rPr>
                <w:rFonts w:ascii="Times New Roman" w:eastAsia="Calibri" w:hAnsi="Times New Roman" w:cs="Times New Roman"/>
                <w:noProof/>
                <w:kern w:val="0"/>
                <w:position w:val="-24"/>
                <w:sz w:val="28"/>
                <w:szCs w:val="28"/>
                <w14:ligatures w14:val="none"/>
              </w:rPr>
              <w:object w:dxaOrig="3920" w:dyaOrig="620" w14:anchorId="2F940101">
                <v:shape id="_x0000_i1211" type="#_x0000_t75" style="width:195.35pt;height:30.7pt" o:ole="">
                  <v:imagedata r:id="rId327" o:title=""/>
                </v:shape>
                <o:OLEObject Type="Embed" ProgID="Equation.DSMT4" ShapeID="_x0000_i1211" DrawAspect="Content" ObjectID="_1762112022" r:id="rId328"/>
              </w:object>
            </w:r>
          </w:p>
        </w:tc>
        <w:tc>
          <w:tcPr>
            <w:tcW w:w="990" w:type="dxa"/>
            <w:shd w:val="clear" w:color="auto" w:fill="auto"/>
          </w:tcPr>
          <w:p w14:paraId="0CDCCA11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5A3763" w:rsidRPr="00580080" w14:paraId="5A293F5A" w14:textId="77777777" w:rsidTr="00F01F0E">
        <w:trPr>
          <w:trHeight w:val="783"/>
        </w:trPr>
        <w:tc>
          <w:tcPr>
            <w:tcW w:w="1440" w:type="dxa"/>
            <w:vMerge/>
            <w:shd w:val="clear" w:color="auto" w:fill="auto"/>
          </w:tcPr>
          <w:p w14:paraId="02CB7DC0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53A3E11A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50FF7EAF" w14:textId="77777777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+) Chứng minh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680" w:dyaOrig="279" w14:anchorId="5BF762AC">
                <v:shape id="_x0000_i1212" type="#_x0000_t75" style="width:33.75pt;height:14.6pt" o:ole="">
                  <v:imagedata r:id="rId155" o:title=""/>
                </v:shape>
                <o:OLEObject Type="Embed" ProgID="Equation.DSMT4" ShapeID="_x0000_i1212" DrawAspect="Content" ObjectID="_1762112023" r:id="rId329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cân </w:t>
            </w:r>
          </w:p>
          <w:p w14:paraId="74ABE10E" w14:textId="4AB412E8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Vì BN //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A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3C913C1F">
                <v:shape id="_x0000_i1213" type="#_x0000_t75" style="width:9.05pt;height:14.6pt" o:ole="">
                  <v:imagedata r:id="rId66" o:title=""/>
                </v:shape>
                <o:OLEObject Type="Embed" ProgID="Equation.DSMT4" ShapeID="_x0000_i1213" DrawAspect="Content" ObjectID="_1762112024" r:id="rId330"/>
              </w:object>
            </w:r>
            <w:r w:rsidR="007508D7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560" w:dyaOrig="360" w14:anchorId="2ABC50B9">
                <v:shape id="_x0000_i1214" type="#_x0000_t75" style="width:78.05pt;height:18.15pt" o:ole="">
                  <v:imagedata r:id="rId331" o:title=""/>
                </v:shape>
                <o:OLEObject Type="Embed" ProgID="Equation.DSMT4" ShapeID="_x0000_i1214" DrawAspect="Content" ObjectID="_1762112025" r:id="rId332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(hai góc so le trong)</w:t>
            </w:r>
          </w:p>
          <w:p w14:paraId="00E5BBFE" w14:textId="3FD0248A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Ta có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15718C6C">
                <v:shape id="_x0000_i1215" type="#_x0000_t75" style="width:9.05pt;height:14.6pt" o:ole="">
                  <v:imagedata r:id="rId66" o:title=""/>
                </v:shape>
                <o:OLEObject Type="Embed" ProgID="Equation.DSMT4" ShapeID="_x0000_i1215" DrawAspect="Content" ObjectID="_1762112026" r:id="rId333"/>
              </w:object>
            </w:r>
            <w:r w:rsidR="007508D7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240" w:dyaOrig="360" w14:anchorId="4024BC17">
                <v:shape id="_x0000_i1216" type="#_x0000_t75" style="width:61.95pt;height:18.15pt" o:ole="">
                  <v:imagedata r:id="rId334" o:title=""/>
                </v:shape>
                <o:OLEObject Type="Embed" ProgID="Equation.DSMT4" ShapeID="_x0000_i1216" DrawAspect="Content" ObjectID="_1762112027" r:id="rId335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Góc nội tiếp và góc tạo bởi tia tiếp tuyến cùng chắn cung AB)</w:t>
            </w:r>
          </w:p>
        </w:tc>
        <w:tc>
          <w:tcPr>
            <w:tcW w:w="990" w:type="dxa"/>
            <w:shd w:val="clear" w:color="auto" w:fill="auto"/>
          </w:tcPr>
          <w:p w14:paraId="0869B3F4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5A3763" w:rsidRPr="00580080" w14:paraId="2984CAB6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7B704F5F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1EA1F8C8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46D1E181" w14:textId="5455C3C7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ind w:left="990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180" w:dyaOrig="279" w14:anchorId="5C508250">
                <v:shape id="_x0000_i1217" type="#_x0000_t75" style="width:9.05pt;height:14.6pt" o:ole="">
                  <v:imagedata r:id="rId66" o:title=""/>
                </v:shape>
                <o:OLEObject Type="Embed" ProgID="Equation.DSMT4" ShapeID="_x0000_i1217" DrawAspect="Content" ObjectID="_1762112028" r:id="rId336"/>
              </w:object>
            </w:r>
            <w:r w:rsidR="007508D7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1579" w:dyaOrig="360" w14:anchorId="17A42D9A">
                <v:shape id="_x0000_i1218" type="#_x0000_t75" style="width:78.55pt;height:18.15pt" o:ole="">
                  <v:imagedata r:id="rId337" o:title=""/>
                </v:shape>
                <o:OLEObject Type="Embed" ProgID="Equation.DSMT4" ShapeID="_x0000_i1218" DrawAspect="Content" ObjectID="_1762112029" r:id="rId338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58008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279" w14:anchorId="10762E10">
                <v:shape id="_x0000_i1219" type="#_x0000_t75" style="width:48.85pt;height:14.6pt" o:ole="">
                  <v:imagedata r:id="rId165" o:title=""/>
                </v:shape>
                <o:OLEObject Type="Embed" ProgID="Equation.DSMT4" ShapeID="_x0000_i1219" DrawAspect="Content" ObjectID="_1762112030" r:id="rId339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cân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ại A </w:t>
            </w:r>
          </w:p>
        </w:tc>
        <w:tc>
          <w:tcPr>
            <w:tcW w:w="990" w:type="dxa"/>
            <w:shd w:val="clear" w:color="auto" w:fill="auto"/>
          </w:tcPr>
          <w:p w14:paraId="7CC4EB53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,25</w:t>
            </w:r>
          </w:p>
        </w:tc>
      </w:tr>
      <w:tr w:rsidR="005A3763" w:rsidRPr="00580080" w14:paraId="5F9CC98A" w14:textId="77777777" w:rsidTr="00F01F0E">
        <w:trPr>
          <w:trHeight w:val="2133"/>
        </w:trPr>
        <w:tc>
          <w:tcPr>
            <w:tcW w:w="1440" w:type="dxa"/>
            <w:vMerge w:val="restart"/>
            <w:tcBorders>
              <w:top w:val="nil"/>
            </w:tcBorders>
            <w:shd w:val="clear" w:color="auto" w:fill="auto"/>
          </w:tcPr>
          <w:p w14:paraId="66616FD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 w:val="restart"/>
            <w:shd w:val="clear" w:color="auto" w:fill="auto"/>
          </w:tcPr>
          <w:p w14:paraId="430BC4F9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35905DB3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E675C50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E4D636B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9EBF189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4B9E03AA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7FF640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BAC4CA2" w14:textId="41B2BD2A" w:rsidR="005A3763" w:rsidRPr="00580080" w:rsidRDefault="00E642B8" w:rsidP="000D005E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3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)</w:t>
            </w:r>
            <w:r w:rsidR="005A3763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</w:tc>
        <w:tc>
          <w:tcPr>
            <w:tcW w:w="6390" w:type="dxa"/>
            <w:shd w:val="clear" w:color="auto" w:fill="auto"/>
          </w:tcPr>
          <w:p w14:paraId="4C04CDA0" w14:textId="235439EE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ứng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minh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I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= IN </w:t>
            </w:r>
          </w:p>
          <w:p w14:paraId="6F5146D1" w14:textId="66ED8B38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+) Vì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AP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// BN </w:t>
            </w:r>
            <w:r w:rsidR="007508D7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560" w:dyaOrig="360" w14:anchorId="20D1C95F">
                <v:shape id="_x0000_i1220" type="#_x0000_t75" style="width:78.05pt;height:18.15pt" o:ole="">
                  <v:imagedata r:id="rId340" o:title=""/>
                </v:shape>
                <o:OLEObject Type="Embed" ProgID="Equation.DSMT4" ShapeID="_x0000_i1220" DrawAspect="Content" ObjectID="_1762112031" r:id="rId34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( hai góc so le trong) </w:t>
            </w:r>
          </w:p>
          <w:p w14:paraId="1C16BC02" w14:textId="66D2938E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</w:t>
            </w:r>
            <w:r w:rsidR="00054D11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240" w:dyaOrig="360" w14:anchorId="2B2705C6">
                <v:shape id="_x0000_i1221" type="#_x0000_t75" style="width:62.45pt;height:18.15pt" o:ole="">
                  <v:imagedata r:id="rId342" o:title=""/>
                </v:shape>
                <o:OLEObject Type="Embed" ProgID="Equation.DSMT4" ShapeID="_x0000_i1221" DrawAspect="Content" ObjectID="_1762112032" r:id="rId343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góc nội tiếp và góc tạo bởi tia tiếp tuyến cùng chắn cung BC)</w:t>
            </w:r>
          </w:p>
          <w:p w14:paraId="2F376AC6" w14:textId="32A70D4C" w:rsidR="005A3763" w:rsidRPr="00580080" w:rsidRDefault="00054D11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540" w:dyaOrig="360" w14:anchorId="1315429E">
                <v:shape id="_x0000_i1222" type="#_x0000_t75" style="width:77.55pt;height:18.15pt" o:ole="">
                  <v:imagedata r:id="rId344" o:title=""/>
                </v:shape>
                <o:OLEObject Type="Embed" ProgID="Equation.DSMT4" ShapeID="_x0000_i1222" DrawAspect="Content" ObjectID="_1762112033" r:id="rId345"/>
              </w:object>
            </w:r>
          </w:p>
          <w:p w14:paraId="7C0803CB" w14:textId="0909E043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Xét </w:t>
            </w:r>
            <w:r w:rsidR="00EB763E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620" w:dyaOrig="279" w14:anchorId="31A95807">
                <v:shape id="_x0000_i1223" type="#_x0000_t75" style="width:30.7pt;height:14.6pt" o:ole="">
                  <v:imagedata r:id="rId346" o:title=""/>
                </v:shape>
                <o:OLEObject Type="Embed" ProgID="Equation.DSMT4" ShapeID="_x0000_i1223" DrawAspect="Content" ObjectID="_1762112034" r:id="rId34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và </w:t>
            </w:r>
            <w:r w:rsidR="00EB763E" w:rsidRPr="0058008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60" w14:anchorId="48A2D9F6">
                <v:shape id="_x0000_i1224" type="#_x0000_t75" style="width:30.2pt;height:12.6pt" o:ole="">
                  <v:imagedata r:id="rId348" o:title=""/>
                </v:shape>
                <o:OLEObject Type="Embed" ProgID="Equation.DSMT4" ShapeID="_x0000_i1224" DrawAspect="Content" ObjectID="_1762112035" r:id="rId349"/>
              </w:object>
            </w:r>
            <w:r w:rsidR="00EB763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ó:     </w:t>
            </w:r>
            <w:r w:rsidR="00054D11" w:rsidRPr="0058008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60" w:dyaOrig="340" w14:anchorId="2A908EE8">
                <v:shape id="_x0000_i1225" type="#_x0000_t75" style="width:23.15pt;height:17.6pt" o:ole="">
                  <v:imagedata r:id="rId350" o:title=""/>
                </v:shape>
                <o:OLEObject Type="Embed" ProgID="Equation.DSMT4" ShapeID="_x0000_i1225" DrawAspect="Content" ObjectID="_1762112036" r:id="rId351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là góc trong </w:t>
            </w:r>
          </w:p>
          <w:p w14:paraId="5A868917" w14:textId="41238939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</w:t>
            </w:r>
            <w:r w:rsidR="00054D11" w:rsidRPr="0058008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60" w:dyaOrig="360" w14:anchorId="06C71A46">
                <v:shape id="_x0000_i1226" type="#_x0000_t75" style="width:62.95pt;height:18.15pt" o:ole="">
                  <v:imagedata r:id="rId352" o:title=""/>
                </v:shape>
                <o:OLEObject Type="Embed" ProgID="Equation.DSMT4" ShapeID="_x0000_i1226" DrawAspect="Content" ObjectID="_1762112037" r:id="rId353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Cmt)     </w:t>
            </w:r>
          </w:p>
          <w:p w14:paraId="76462B6B" w14:textId="11954198" w:rsidR="005A3763" w:rsidRPr="00580080" w:rsidRDefault="00EB763E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Adobe Heiti Std R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880" w:dyaOrig="279" w14:anchorId="1F47A78E">
                <v:shape id="_x0000_i1227" type="#_x0000_t75" style="width:44.3pt;height:14.6pt" o:ole="">
                  <v:imagedata r:id="rId354" o:title=""/>
                </v:shape>
                <o:OLEObject Type="Embed" ProgID="Equation.DSMT4" ShapeID="_x0000_i1227" DrawAspect="Content" ObjectID="_1762112038" r:id="rId355"/>
              </w:object>
            </w:r>
            <w:r w:rsidR="005A3763" w:rsidRPr="00580080">
              <w:rPr>
                <w:rFonts w:ascii="Cambria Math" w:eastAsia="Adobe Heiti Std R" w:hAnsi="Cambria Math" w:cs="Cambria Math"/>
                <w:kern w:val="0"/>
                <w:sz w:val="28"/>
                <w:szCs w:val="28"/>
                <w14:ligatures w14:val="none"/>
              </w:rPr>
              <w:t>∽</w:t>
            </w:r>
            <w:r w:rsidRPr="00580080">
              <w:rPr>
                <w:rFonts w:ascii="Times New Roman" w:eastAsia="Adobe Heiti Std R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600" w:dyaOrig="260" w14:anchorId="1AF3A7F0">
                <v:shape id="_x0000_i1228" type="#_x0000_t75" style="width:30.2pt;height:12.6pt" o:ole="">
                  <v:imagedata r:id="rId356" o:title=""/>
                </v:shape>
                <o:OLEObject Type="Embed" ProgID="Equation.DSMT4" ShapeID="_x0000_i1228" DrawAspect="Content" ObjectID="_1762112039" r:id="rId357"/>
              </w:object>
            </w:r>
            <w:r w:rsidR="005A3763" w:rsidRPr="00580080">
              <w:rPr>
                <w:rFonts w:ascii="Times New Roman" w:eastAsia="Adobe Heiti Std R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g,g) </w:t>
            </w:r>
            <w:r w:rsidR="005A3763"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sym w:font="Symbol" w:char="F0DE"/>
            </w:r>
            <w:r w:rsidRPr="00580080">
              <w:rPr>
                <w:rFonts w:ascii="Times New Roman" w:eastAsia="Adobe Heiti Std R" w:hAnsi="Times New Roman" w:cs="Times New Roman"/>
                <w:kern w:val="0"/>
                <w:position w:val="-24"/>
                <w:sz w:val="28"/>
                <w:szCs w:val="28"/>
                <w:lang w:val="vi-VN"/>
                <w14:ligatures w14:val="none"/>
              </w:rPr>
              <w:object w:dxaOrig="900" w:dyaOrig="620" w14:anchorId="107E6241">
                <v:shape id="_x0000_i1229" type="#_x0000_t75" style="width:44.8pt;height:30.7pt" o:ole="">
                  <v:imagedata r:id="rId358" o:title=""/>
                </v:shape>
                <o:OLEObject Type="Embed" ProgID="Equation.DSMT4" ShapeID="_x0000_i1229" DrawAspect="Content" ObjectID="_1762112040" r:id="rId359"/>
              </w:object>
            </w:r>
            <w:r w:rsidRPr="00580080">
              <w:rPr>
                <w:rFonts w:ascii="Times New Roman" w:eastAsia="Adobe Heiti Std R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480" w:dyaOrig="320" w14:anchorId="5B8C16B4">
                <v:shape id="_x0000_i1230" type="#_x0000_t75" style="width:73pt;height:15.6pt" o:ole="">
                  <v:imagedata r:id="rId360" o:title=""/>
                </v:shape>
                <o:OLEObject Type="Embed" ProgID="Equation.DSMT4" ShapeID="_x0000_i1230" DrawAspect="Content" ObjectID="_1762112041" r:id="rId361"/>
              </w:object>
            </w:r>
            <w:r w:rsidR="005A3763" w:rsidRPr="00580080">
              <w:rPr>
                <w:rFonts w:ascii="Times New Roman" w:eastAsia="Adobe Heiti Std R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1)</w:t>
            </w:r>
          </w:p>
        </w:tc>
        <w:tc>
          <w:tcPr>
            <w:tcW w:w="990" w:type="dxa"/>
            <w:shd w:val="clear" w:color="auto" w:fill="auto"/>
          </w:tcPr>
          <w:p w14:paraId="7CFC8F92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01CBCDE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986489E" w14:textId="77777777" w:rsidR="005A3763" w:rsidRPr="00580080" w:rsidRDefault="005A3763" w:rsidP="0040356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</w:tc>
      </w:tr>
      <w:tr w:rsidR="005A3763" w:rsidRPr="00580080" w14:paraId="613F75D7" w14:textId="77777777" w:rsidTr="00F01F0E">
        <w:trPr>
          <w:trHeight w:val="2980"/>
        </w:trPr>
        <w:tc>
          <w:tcPr>
            <w:tcW w:w="1440" w:type="dxa"/>
            <w:vMerge/>
            <w:tcBorders>
              <w:top w:val="nil"/>
            </w:tcBorders>
            <w:shd w:val="clear" w:color="auto" w:fill="auto"/>
          </w:tcPr>
          <w:p w14:paraId="1CEC89D4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39704390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shd w:val="clear" w:color="auto" w:fill="auto"/>
          </w:tcPr>
          <w:p w14:paraId="22DCB1F9" w14:textId="77777777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+) Xét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579" w:dyaOrig="279" w14:anchorId="284FCEFC">
                <v:shape id="_x0000_i1231" type="#_x0000_t75" style="width:78.55pt;height:14.6pt" o:ole="">
                  <v:imagedata r:id="rId189" o:title=""/>
                </v:shape>
                <o:OLEObject Type="Embed" ProgID="Equation.DSMT4" ShapeID="_x0000_i1231" DrawAspect="Content" ObjectID="_1762112042" r:id="rId362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có </w:t>
            </w:r>
          </w:p>
          <w:p w14:paraId="07A45BF3" w14:textId="514FF334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  </w:t>
            </w:r>
            <w:r w:rsidR="00054D11"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480" w:dyaOrig="340" w14:anchorId="18C459FD">
                <v:shape id="_x0000_i1232" type="#_x0000_t75" style="width:24.15pt;height:17.6pt" o:ole="">
                  <v:imagedata r:id="rId363" o:title=""/>
                </v:shape>
                <o:OLEObject Type="Embed" ProgID="Equation.DSMT4" ShapeID="_x0000_i1232" DrawAspect="Content" ObjectID="_1762112043" r:id="rId364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là góc chung </w:t>
            </w:r>
          </w:p>
          <w:p w14:paraId="47683F7C" w14:textId="3A0FBC38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   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3FBCFA7A">
                <v:shape id="_x0000_i1233" type="#_x0000_t75" style="width:9.05pt;height:14.6pt" o:ole="">
                  <v:imagedata r:id="rId66" o:title=""/>
                </v:shape>
                <o:OLEObject Type="Embed" ProgID="Equation.DSMT4" ShapeID="_x0000_i1233" DrawAspect="Content" ObjectID="_1762112044" r:id="rId365"/>
              </w:object>
            </w:r>
            <w:r w:rsidR="00054D11"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1140" w:dyaOrig="360" w14:anchorId="4FE203AB">
                <v:shape id="_x0000_i1234" type="#_x0000_t75" style="width:56.9pt;height:18.15pt" o:ole="">
                  <v:imagedata r:id="rId366" o:title=""/>
                </v:shape>
                <o:OLEObject Type="Embed" ProgID="Equation.DSMT4" ShapeID="_x0000_i1234" DrawAspect="Content" ObjectID="_1762112045" r:id="rId367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( góc nội tiếp và góc tạo bỏi tia tiếp tuyến cùng chắn cung AC)</w:t>
            </w:r>
          </w:p>
          <w:p w14:paraId="05585975" w14:textId="26022110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2CB39FCC">
                <v:shape id="_x0000_i1235" type="#_x0000_t75" style="width:9.05pt;height:14.6pt" o:ole="">
                  <v:imagedata r:id="rId66" o:title=""/>
                </v:shape>
                <o:OLEObject Type="Embed" ProgID="Equation.DSMT4" ShapeID="_x0000_i1235" DrawAspect="Content" ObjectID="_1762112046" r:id="rId368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300" w:dyaOrig="240" w14:anchorId="02062570">
                <v:shape id="_x0000_i1236" type="#_x0000_t75" style="width:15.1pt;height:12.1pt" o:ole="">
                  <v:imagedata r:id="rId197" o:title=""/>
                </v:shape>
                <o:OLEObject Type="Embed" ProgID="Equation.DSMT4" ShapeID="_x0000_i1236" DrawAspect="Content" ObjectID="_1762112047" r:id="rId369"/>
              </w:object>
            </w:r>
            <w:r w:rsidRPr="0058008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 w14:anchorId="40D6E260">
                <v:shape id="_x0000_i1237" type="#_x0000_t75" style="width:30.7pt;height:14.6pt" o:ole="">
                  <v:imagedata r:id="rId199" o:title=""/>
                </v:shape>
                <o:OLEObject Type="Embed" ProgID="Equation.DSMT4" ShapeID="_x0000_i1237" DrawAspect="Content" ObjectID="_1762112048" r:id="rId370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Cambria Math" w:eastAsia="Adobe Heiti Std R" w:hAnsi="Cambria Math" w:cs="Cambria Math"/>
                <w:kern w:val="0"/>
                <w:sz w:val="28"/>
                <w:szCs w:val="28"/>
                <w14:ligatures w14:val="none"/>
              </w:rPr>
              <w:t>∽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80" w:dyaOrig="260" w14:anchorId="0EB7488F">
                <v:shape id="_x0000_i1238" type="#_x0000_t75" style="width:29.2pt;height:12.6pt" o:ole="">
                  <v:imagedata r:id="rId201" o:title=""/>
                </v:shape>
                <o:OLEObject Type="Embed" ProgID="Equation.DSMT4" ShapeID="_x0000_i1238" DrawAspect="Content" ObjectID="_1762112049" r:id="rId371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g,g) 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:lang w:val="vi-VN"/>
                <w14:ligatures w14:val="none"/>
              </w:rPr>
              <w:object w:dxaOrig="180" w:dyaOrig="279" w14:anchorId="28674B9A">
                <v:shape id="_x0000_i1239" type="#_x0000_t75" style="width:9.05pt;height:14.6pt" o:ole="">
                  <v:imagedata r:id="rId66" o:title=""/>
                </v:shape>
                <o:OLEObject Type="Embed" ProgID="Equation.DSMT4" ShapeID="_x0000_i1239" DrawAspect="Content" ObjectID="_1762112050" r:id="rId372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position w:val="-24"/>
                <w:sz w:val="28"/>
                <w:szCs w:val="28"/>
                <w:lang w:val="vi-VN"/>
                <w14:ligatures w14:val="none"/>
              </w:rPr>
              <w:object w:dxaOrig="2659" w:dyaOrig="620" w14:anchorId="1DCC0885">
                <v:shape id="_x0000_i1240" type="#_x0000_t75" style="width:132.4pt;height:30.7pt" o:ole="">
                  <v:imagedata r:id="rId204" o:title=""/>
                </v:shape>
                <o:OLEObject Type="Embed" ProgID="Equation.DSMT4" ShapeID="_x0000_i1240" DrawAspect="Content" ObjectID="_1762112051" r:id="rId373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(2)</w:t>
            </w:r>
          </w:p>
          <w:p w14:paraId="296C9614" w14:textId="69AE6E04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      Từ (1) và (2) </w:t>
            </w:r>
            <w:r w:rsidRPr="00580080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val="vi-VN"/>
                <w14:ligatures w14:val="none"/>
              </w:rPr>
              <w:object w:dxaOrig="300" w:dyaOrig="240" w14:anchorId="376FAB49">
                <v:shape id="_x0000_i1241" type="#_x0000_t75" style="width:15.1pt;height:12.1pt" o:ole="">
                  <v:imagedata r:id="rId197" o:title=""/>
                </v:shape>
                <o:OLEObject Type="Embed" ProgID="Equation.DSMT4" ShapeID="_x0000_i1241" DrawAspect="Content" ObjectID="_1762112052" r:id="rId374"/>
              </w:objec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IA = </w:t>
            </w:r>
            <w:r w:rsidR="00EB763E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IP </w:t>
            </w: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(Đpcm)</w:t>
            </w:r>
          </w:p>
        </w:tc>
        <w:tc>
          <w:tcPr>
            <w:tcW w:w="990" w:type="dxa"/>
            <w:shd w:val="clear" w:color="auto" w:fill="auto"/>
          </w:tcPr>
          <w:p w14:paraId="45C63610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6014D183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19B6764B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07E4DDB6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21A4703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0,25</w:t>
            </w:r>
          </w:p>
          <w:p w14:paraId="75232B42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  <w:tr w:rsidR="005A3763" w:rsidRPr="00580080" w14:paraId="30ACAC16" w14:textId="77777777" w:rsidTr="00F01F0E">
        <w:trPr>
          <w:trHeight w:val="620"/>
        </w:trPr>
        <w:tc>
          <w:tcPr>
            <w:tcW w:w="1440" w:type="dxa"/>
            <w:vMerge w:val="restart"/>
            <w:shd w:val="clear" w:color="auto" w:fill="auto"/>
          </w:tcPr>
          <w:p w14:paraId="5A98A47A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  <w:p w14:paraId="6B8B45EF" w14:textId="77777777" w:rsidR="00F01F0E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V</w:t>
            </w:r>
          </w:p>
          <w:p w14:paraId="2CEAC153" w14:textId="77620090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(0,5 điểm)</w:t>
            </w:r>
          </w:p>
        </w:tc>
        <w:tc>
          <w:tcPr>
            <w:tcW w:w="1080" w:type="dxa"/>
            <w:vMerge w:val="restart"/>
            <w:shd w:val="clear" w:color="auto" w:fill="auto"/>
          </w:tcPr>
          <w:p w14:paraId="4507614C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tcBorders>
              <w:top w:val="single" w:sz="4" w:space="0" w:color="000000"/>
              <w:left w:val="single" w:sz="4" w:space="0" w:color="000000"/>
            </w:tcBorders>
          </w:tcPr>
          <w:p w14:paraId="472C79C6" w14:textId="77777777" w:rsidR="005A3763" w:rsidRPr="00580080" w:rsidRDefault="005A3763" w:rsidP="0059028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Ta có </w:t>
            </w:r>
            <w:r w:rsidRPr="0058008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79" w:dyaOrig="400" w14:anchorId="520AE89C">
                <v:shape id="_x0000_i1242" type="#_x0000_t75" style="width:104.2pt;height:20.65pt;mso-position-horizontal-relative:page;mso-position-vertical-relative:page" o:ole="">
                  <v:imagedata r:id="rId207" o:title=""/>
                </v:shape>
                <o:OLEObject Type="Embed" ProgID="Equation.DSMT4" ShapeID="_x0000_i1242" DrawAspect="Content" ObjectID="_1762112053" r:id="rId375"/>
              </w:objec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 w14:anchorId="078A8164">
                <v:shape id="_x0000_i1243" type="#_x0000_t75" style="width:99.2pt;height:18.15pt;mso-position-horizontal-relative:page;mso-position-vertical-relative:page" o:ole="">
                  <v:imagedata r:id="rId209" o:title=""/>
                </v:shape>
                <o:OLEObject Type="Embed" ProgID="Equation.DSMT4" ShapeID="_x0000_i1243" DrawAspect="Content" ObjectID="_1762112054" r:id="rId376"/>
              </w:object>
            </w:r>
          </w:p>
          <w:p w14:paraId="1048809E" w14:textId="4A2D661C" w:rsidR="005A3763" w:rsidRPr="00580080" w:rsidRDefault="005A3763" w:rsidP="0059028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Mà x; y &gt; 0 =&gt;x</w:t>
            </w:r>
            <w:r w:rsidR="00054D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054D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054D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="00054D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14:paraId="2EDEEEA6" w14:textId="77777777" w:rsidR="00054D11" w:rsidRDefault="005A3763" w:rsidP="0059028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a có: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(x + y)(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- xy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14:paraId="487ADF27" w14:textId="3C65F7C4" w:rsidR="005A3763" w:rsidRPr="00580080" w:rsidRDefault="005A3763" w:rsidP="0059028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≥ (x + y)xy</w:t>
            </w:r>
          </w:p>
          <w:p w14:paraId="2CCFA606" w14:textId="77777777" w:rsidR="005A3763" w:rsidRPr="00580080" w:rsidRDefault="005A3763" w:rsidP="0059028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1 =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xyz ≥ (x + y)xy + xyz</w:t>
            </w:r>
          </w:p>
          <w:p w14:paraId="3520F944" w14:textId="77777777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+ 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+ 1 ≥ xy(x + y + z) &gt; 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D076B50" w14:textId="77777777" w:rsidR="005A3763" w:rsidRPr="00580080" w:rsidRDefault="005A3763" w:rsidP="00F01F0E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A3763" w:rsidRPr="00580080" w14:paraId="6D24F99F" w14:textId="77777777" w:rsidTr="00F01F0E">
        <w:trPr>
          <w:trHeight w:val="620"/>
        </w:trPr>
        <w:tc>
          <w:tcPr>
            <w:tcW w:w="1440" w:type="dxa"/>
            <w:vMerge/>
            <w:shd w:val="clear" w:color="auto" w:fill="auto"/>
          </w:tcPr>
          <w:p w14:paraId="6B52A187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14:paraId="5C0BBA91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6390" w:type="dxa"/>
            <w:tcBorders>
              <w:top w:val="single" w:sz="4" w:space="0" w:color="000000"/>
              <w:left w:val="single" w:sz="4" w:space="0" w:color="000000"/>
            </w:tcBorders>
          </w:tcPr>
          <w:p w14:paraId="490136B3" w14:textId="127C0F5C" w:rsidR="005A3763" w:rsidRPr="00580080" w:rsidRDefault="005A3763" w:rsidP="0059028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ương tự: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  <w:t>y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z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1 ≥ yz</w:t>
            </w:r>
            <w:r w:rsidR="00054D1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x + y + z) &gt; 0</w:t>
            </w:r>
          </w:p>
          <w:p w14:paraId="4E9C4BB1" w14:textId="08B4931A" w:rsidR="005A3763" w:rsidRPr="00580080" w:rsidRDefault="005A3763" w:rsidP="0059028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z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+ x</w:t>
            </w:r>
            <w:r w:rsidRPr="0058008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 xml:space="preserve"> + 1 ≥ zx</w:t>
            </w:r>
            <w:r w:rsidR="00054D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t>(x + y + z) &gt; 0</w:t>
            </w:r>
          </w:p>
          <w:p w14:paraId="5D1096E5" w14:textId="77777777" w:rsidR="005A3763" w:rsidRPr="00580080" w:rsidRDefault="005A3763" w:rsidP="0059028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5520" w:dyaOrig="760" w14:anchorId="67928F33">
                <v:shape id="_x0000_i1244" type="#_x0000_t75" style="width:275.9pt;height:38.25pt;mso-position-horizontal-relative:page;mso-position-vertical-relative:page" o:ole="">
                  <v:imagedata r:id="rId211" o:title=""/>
                </v:shape>
                <o:OLEObject Type="Embed" ProgID="Equation.DSMT4" ShapeID="_x0000_i1244" DrawAspect="Content" ObjectID="_1762112055" r:id="rId377"/>
              </w:object>
            </w:r>
          </w:p>
          <w:p w14:paraId="6079C7F9" w14:textId="77777777" w:rsidR="005A3763" w:rsidRPr="00580080" w:rsidRDefault="005A3763" w:rsidP="0059028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2160" w:dyaOrig="760" w14:anchorId="7C8C885E">
                <v:shape id="_x0000_i1245" type="#_x0000_t75" style="width:108.25pt;height:38.25pt;mso-position-horizontal-relative:page;mso-position-vertical-relative:page" o:ole="">
                  <v:imagedata r:id="rId213" o:title=""/>
                </v:shape>
                <o:OLEObject Type="Embed" ProgID="Equation.DSMT4" ShapeID="_x0000_i1245" DrawAspect="Content" ObjectID="_1762112056" r:id="rId378"/>
              </w:object>
            </w:r>
          </w:p>
          <w:p w14:paraId="3AF9942B" w14:textId="77777777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DE"/>
            </w:r>
            <w:r w:rsidRPr="00580080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360" w:dyaOrig="760" w14:anchorId="36586D1E">
                <v:shape id="_x0000_i1246" type="#_x0000_t75" style="width:68.5pt;height:38.25pt;mso-position-horizontal-relative:page;mso-position-vertical-relative:page" o:ole="">
                  <v:imagedata r:id="rId215" o:title=""/>
                </v:shape>
                <o:OLEObject Type="Embed" ProgID="Equation.DSMT4" ShapeID="_x0000_i1246" DrawAspect="Content" ObjectID="_1762112057" r:id="rId379"/>
              </w:object>
            </w:r>
          </w:p>
          <w:p w14:paraId="13B60101" w14:textId="77777777" w:rsidR="005A3763" w:rsidRPr="00580080" w:rsidRDefault="005A3763" w:rsidP="00590288">
            <w:pPr>
              <w:tabs>
                <w:tab w:val="left" w:pos="2268"/>
              </w:tabs>
              <w:spacing w:before="40" w:after="2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ậy giá trị lớn nhất của A là 1 </w:t>
            </w:r>
            <w:r w:rsidRPr="00580080">
              <w:rPr>
                <w:rFonts w:ascii="Times New Roman" w:hAnsi="Times New Roman" w:cs="Times New Roman"/>
                <w:sz w:val="28"/>
                <w:szCs w:val="28"/>
              </w:rPr>
              <w:sym w:font="Symbol" w:char="F0DB"/>
            </w:r>
            <w:r w:rsidRPr="005800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 = y = z = 1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8512C80" w14:textId="77777777" w:rsidR="005A3763" w:rsidRPr="00580080" w:rsidRDefault="005A3763" w:rsidP="00590288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580080"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</w:tbl>
    <w:p w14:paraId="3919F6DA" w14:textId="77777777" w:rsidR="005A3763" w:rsidRDefault="005A3763" w:rsidP="005A3763">
      <w:pPr>
        <w:spacing w:line="240" w:lineRule="auto"/>
      </w:pPr>
    </w:p>
    <w:p w14:paraId="3A02167C" w14:textId="77777777" w:rsidR="00F01F0E" w:rsidRPr="00B659DC" w:rsidRDefault="00B659DC" w:rsidP="005D3BCD">
      <w:pPr>
        <w:spacing w:line="240" w:lineRule="auto"/>
        <w:rPr>
          <w:lang w:val="vi-VN"/>
        </w:rPr>
      </w:pPr>
      <w:r>
        <w:rPr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4"/>
        <w:gridCol w:w="6376"/>
      </w:tblGrid>
      <w:tr w:rsidR="00F01F0E" w14:paraId="210F4996" w14:textId="77777777" w:rsidTr="00F01F0E">
        <w:tc>
          <w:tcPr>
            <w:tcW w:w="3254" w:type="dxa"/>
          </w:tcPr>
          <w:p w14:paraId="7D256803" w14:textId="77777777" w:rsidR="00F01F0E" w:rsidRDefault="00F01F0E" w:rsidP="00414F64">
            <w:pPr>
              <w:tabs>
                <w:tab w:val="left" w:pos="709"/>
              </w:tabs>
              <w:jc w:val="center"/>
              <w:rPr>
                <w:rFonts w:eastAsia="Times New Roman"/>
                <w:lang w:val="vi-VN"/>
              </w:rPr>
            </w:pPr>
            <w:r>
              <w:rPr>
                <w:lang w:val="vi-VN"/>
              </w:rPr>
              <w:t>TTCM</w:t>
            </w:r>
          </w:p>
          <w:p w14:paraId="1F143A8C" w14:textId="77777777" w:rsidR="00F01F0E" w:rsidRDefault="00F01F0E" w:rsidP="00414F64">
            <w:pPr>
              <w:tabs>
                <w:tab w:val="left" w:pos="709"/>
              </w:tabs>
              <w:jc w:val="center"/>
              <w:rPr>
                <w:lang w:val="vi-VN"/>
              </w:rPr>
            </w:pPr>
          </w:p>
          <w:p w14:paraId="6616BF49" w14:textId="77777777" w:rsidR="00F01F0E" w:rsidRDefault="00F01F0E" w:rsidP="00414F64">
            <w:pPr>
              <w:tabs>
                <w:tab w:val="left" w:pos="709"/>
              </w:tabs>
              <w:rPr>
                <w:lang w:val="vi-VN"/>
              </w:rPr>
            </w:pPr>
          </w:p>
          <w:p w14:paraId="11B536BA" w14:textId="77777777" w:rsidR="00F01F0E" w:rsidRDefault="00F01F0E" w:rsidP="00414F64">
            <w:pPr>
              <w:tabs>
                <w:tab w:val="left" w:pos="709"/>
              </w:tabs>
              <w:rPr>
                <w:lang w:val="vi-VN"/>
              </w:rPr>
            </w:pPr>
          </w:p>
          <w:p w14:paraId="700143ED" w14:textId="1CF38751" w:rsidR="00F01F0E" w:rsidRPr="00F01F0E" w:rsidRDefault="00F01F0E" w:rsidP="00414F64">
            <w:pPr>
              <w:tabs>
                <w:tab w:val="left" w:pos="709"/>
              </w:tabs>
              <w:jc w:val="center"/>
            </w:pPr>
            <w:r>
              <w:t>Mai Thị Kim Nhung</w:t>
            </w:r>
          </w:p>
        </w:tc>
        <w:tc>
          <w:tcPr>
            <w:tcW w:w="6376" w:type="dxa"/>
          </w:tcPr>
          <w:p w14:paraId="5801B848" w14:textId="7682B12B" w:rsidR="00F01F0E" w:rsidRPr="00F01F0E" w:rsidRDefault="00F01F0E" w:rsidP="00F01F0E">
            <w:pPr>
              <w:tabs>
                <w:tab w:val="left" w:pos="709"/>
              </w:tabs>
            </w:pPr>
            <w:r>
              <w:t xml:space="preserve">               </w:t>
            </w:r>
            <w:r>
              <w:rPr>
                <w:lang w:val="vi-VN"/>
              </w:rPr>
              <w:t>GV ra đề</w:t>
            </w:r>
            <w:r>
              <w:t xml:space="preserve">                               BGH duyệt</w:t>
            </w:r>
          </w:p>
          <w:p w14:paraId="55077D31" w14:textId="77777777" w:rsidR="00F01F0E" w:rsidRDefault="00F01F0E" w:rsidP="00414F64">
            <w:pPr>
              <w:tabs>
                <w:tab w:val="left" w:pos="709"/>
              </w:tabs>
              <w:jc w:val="center"/>
              <w:rPr>
                <w:lang w:val="vi-VN"/>
              </w:rPr>
            </w:pPr>
          </w:p>
          <w:p w14:paraId="1B5AB53E" w14:textId="77777777" w:rsidR="00F01F0E" w:rsidRDefault="00F01F0E" w:rsidP="00414F64">
            <w:pPr>
              <w:tabs>
                <w:tab w:val="left" w:pos="709"/>
              </w:tabs>
              <w:jc w:val="center"/>
              <w:rPr>
                <w:lang w:val="vi-VN"/>
              </w:rPr>
            </w:pPr>
          </w:p>
          <w:p w14:paraId="6D71A935" w14:textId="77777777" w:rsidR="00F01F0E" w:rsidRDefault="00F01F0E" w:rsidP="00F01F0E">
            <w:pPr>
              <w:tabs>
                <w:tab w:val="left" w:pos="709"/>
              </w:tabs>
              <w:rPr>
                <w:lang w:val="vi-VN"/>
              </w:rPr>
            </w:pPr>
          </w:p>
          <w:p w14:paraId="5FC198C9" w14:textId="2B4394AD" w:rsidR="00F01F0E" w:rsidRPr="00F01F0E" w:rsidRDefault="00F01F0E" w:rsidP="00F01F0E">
            <w:pPr>
              <w:tabs>
                <w:tab w:val="left" w:pos="709"/>
              </w:tabs>
            </w:pPr>
            <w:r>
              <w:t xml:space="preserve">      Nguyễn Thị Anh                     Nguyễn Thế Tuấn</w:t>
            </w:r>
          </w:p>
        </w:tc>
      </w:tr>
    </w:tbl>
    <w:p w14:paraId="01770F7D" w14:textId="6504A14B" w:rsidR="005A3763" w:rsidRPr="00F01F0E" w:rsidRDefault="00F01F0E" w:rsidP="005D3BCD">
      <w:pPr>
        <w:spacing w:line="240" w:lineRule="auto"/>
      </w:pPr>
      <w:r>
        <w:t xml:space="preserve">     </w:t>
      </w:r>
    </w:p>
    <w:sectPr w:rsidR="005A3763" w:rsidRPr="00F01F0E" w:rsidSect="00E443EF">
      <w:pgSz w:w="12240" w:h="15840"/>
      <w:pgMar w:top="851" w:right="758" w:bottom="990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A1B027" w14:textId="77777777" w:rsidR="002537AB" w:rsidRDefault="002537AB" w:rsidP="00EB763E">
      <w:pPr>
        <w:spacing w:after="0" w:line="240" w:lineRule="auto"/>
      </w:pPr>
      <w:r>
        <w:separator/>
      </w:r>
    </w:p>
  </w:endnote>
  <w:endnote w:type="continuationSeparator" w:id="0">
    <w:p w14:paraId="6D829D3D" w14:textId="77777777" w:rsidR="002537AB" w:rsidRDefault="002537AB" w:rsidP="00EB76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Heiti Std R">
    <w:altName w:val="Microsoft JhengHei Light"/>
    <w:panose1 w:val="00000000000000000000"/>
    <w:charset w:val="80"/>
    <w:family w:val="swiss"/>
    <w:notTrueType/>
    <w:pitch w:val="variable"/>
    <w:sig w:usb0="00000000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E5DCE1" w14:textId="77777777" w:rsidR="002537AB" w:rsidRDefault="002537AB" w:rsidP="00EB763E">
      <w:pPr>
        <w:spacing w:after="0" w:line="240" w:lineRule="auto"/>
      </w:pPr>
      <w:r>
        <w:separator/>
      </w:r>
    </w:p>
  </w:footnote>
  <w:footnote w:type="continuationSeparator" w:id="0">
    <w:p w14:paraId="09A1D224" w14:textId="77777777" w:rsidR="002537AB" w:rsidRDefault="002537AB" w:rsidP="00EB763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67DF"/>
    <w:rsid w:val="00054D11"/>
    <w:rsid w:val="000623EC"/>
    <w:rsid w:val="0006471C"/>
    <w:rsid w:val="000775AD"/>
    <w:rsid w:val="00083A80"/>
    <w:rsid w:val="000B7018"/>
    <w:rsid w:val="000D005E"/>
    <w:rsid w:val="000F2FB7"/>
    <w:rsid w:val="0014038C"/>
    <w:rsid w:val="0014071C"/>
    <w:rsid w:val="001522E7"/>
    <w:rsid w:val="00157363"/>
    <w:rsid w:val="002210F8"/>
    <w:rsid w:val="00232607"/>
    <w:rsid w:val="002537AB"/>
    <w:rsid w:val="00327C86"/>
    <w:rsid w:val="003321B1"/>
    <w:rsid w:val="003452AD"/>
    <w:rsid w:val="003E7661"/>
    <w:rsid w:val="003F2DD6"/>
    <w:rsid w:val="003F40BB"/>
    <w:rsid w:val="0040356C"/>
    <w:rsid w:val="0041135B"/>
    <w:rsid w:val="00455639"/>
    <w:rsid w:val="0046591A"/>
    <w:rsid w:val="00484C52"/>
    <w:rsid w:val="004B0DC6"/>
    <w:rsid w:val="004F30B2"/>
    <w:rsid w:val="00502EBC"/>
    <w:rsid w:val="00513881"/>
    <w:rsid w:val="00514AEC"/>
    <w:rsid w:val="00531217"/>
    <w:rsid w:val="0055254C"/>
    <w:rsid w:val="00580080"/>
    <w:rsid w:val="005A3763"/>
    <w:rsid w:val="005D3BCD"/>
    <w:rsid w:val="005D79A6"/>
    <w:rsid w:val="005D7A49"/>
    <w:rsid w:val="005E3E7D"/>
    <w:rsid w:val="00624A3E"/>
    <w:rsid w:val="006424F8"/>
    <w:rsid w:val="00671B6E"/>
    <w:rsid w:val="006848C0"/>
    <w:rsid w:val="006F35B9"/>
    <w:rsid w:val="007508D7"/>
    <w:rsid w:val="00755A5E"/>
    <w:rsid w:val="007572DF"/>
    <w:rsid w:val="00765FBF"/>
    <w:rsid w:val="007747C2"/>
    <w:rsid w:val="007B2614"/>
    <w:rsid w:val="007C337A"/>
    <w:rsid w:val="007C6B83"/>
    <w:rsid w:val="00803DEE"/>
    <w:rsid w:val="008067DF"/>
    <w:rsid w:val="0082634D"/>
    <w:rsid w:val="008269C9"/>
    <w:rsid w:val="008650A5"/>
    <w:rsid w:val="0087623D"/>
    <w:rsid w:val="008867F8"/>
    <w:rsid w:val="008C2939"/>
    <w:rsid w:val="008E2E4E"/>
    <w:rsid w:val="00976C58"/>
    <w:rsid w:val="009A0ED9"/>
    <w:rsid w:val="009A30DA"/>
    <w:rsid w:val="009D6102"/>
    <w:rsid w:val="00A35E54"/>
    <w:rsid w:val="00AD53E6"/>
    <w:rsid w:val="00B07F3E"/>
    <w:rsid w:val="00B659DC"/>
    <w:rsid w:val="00B66A6B"/>
    <w:rsid w:val="00B92963"/>
    <w:rsid w:val="00BB6E6F"/>
    <w:rsid w:val="00C126D9"/>
    <w:rsid w:val="00C17BBE"/>
    <w:rsid w:val="00C30697"/>
    <w:rsid w:val="00C83E71"/>
    <w:rsid w:val="00CA63BB"/>
    <w:rsid w:val="00CD643E"/>
    <w:rsid w:val="00CE40FE"/>
    <w:rsid w:val="00D16AE5"/>
    <w:rsid w:val="00D244B1"/>
    <w:rsid w:val="00DC0A38"/>
    <w:rsid w:val="00DC6425"/>
    <w:rsid w:val="00DD1CC8"/>
    <w:rsid w:val="00E40EB7"/>
    <w:rsid w:val="00E443EF"/>
    <w:rsid w:val="00E642B8"/>
    <w:rsid w:val="00EB763E"/>
    <w:rsid w:val="00EF6A84"/>
    <w:rsid w:val="00F01F0E"/>
    <w:rsid w:val="00F11700"/>
    <w:rsid w:val="00F3235D"/>
    <w:rsid w:val="00F636CD"/>
    <w:rsid w:val="00F64DE5"/>
    <w:rsid w:val="00F67A3A"/>
    <w:rsid w:val="00F71235"/>
    <w:rsid w:val="00F82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8"/>
    <o:shapelayout v:ext="edit">
      <o:idmap v:ext="edit" data="1"/>
    </o:shapelayout>
  </w:shapeDefaults>
  <w:decimalSymbol w:val="."/>
  <w:listSeparator w:val=","/>
  <w14:docId w14:val="6AAD1EDF"/>
  <w15:docId w15:val="{D17ECB64-4253-48A7-B7A1-4559FF9E87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7DF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6425"/>
    <w:pPr>
      <w:spacing w:before="40" w:after="40" w:line="312" w:lineRule="auto"/>
      <w:jc w:val="both"/>
      <w:outlineLvl w:val="1"/>
    </w:pPr>
    <w:rPr>
      <w:rFonts w:ascii="Times New Roman" w:hAnsi="Times New Roman" w:cs="Times New Roman"/>
      <w:b/>
      <w:color w:val="000000" w:themeColor="text1"/>
      <w:kern w:val="0"/>
      <w:sz w:val="26"/>
      <w:szCs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067DF"/>
    <w:rPr>
      <w:rFonts w:ascii="Times New Roman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06471C"/>
    <w:pPr>
      <w:spacing w:after="0" w:line="240" w:lineRule="auto"/>
    </w:pPr>
    <w:rPr>
      <w:rFonts w:ascii="Times New Roman" w:eastAsia="Calibri" w:hAnsi="Times New Roman" w:cs="Times New Roman"/>
      <w:kern w:val="0"/>
      <w:sz w:val="26"/>
      <w:szCs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41135B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EB76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763E"/>
  </w:style>
  <w:style w:type="paragraph" w:styleId="Footer">
    <w:name w:val="footer"/>
    <w:basedOn w:val="Normal"/>
    <w:link w:val="FooterChar"/>
    <w:uiPriority w:val="99"/>
    <w:unhideWhenUsed/>
    <w:rsid w:val="00EB76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763E"/>
  </w:style>
  <w:style w:type="character" w:customStyle="1" w:styleId="Heading2Char">
    <w:name w:val="Heading 2 Char"/>
    <w:basedOn w:val="DefaultParagraphFont"/>
    <w:link w:val="Heading2"/>
    <w:uiPriority w:val="9"/>
    <w:rsid w:val="00DC6425"/>
    <w:rPr>
      <w:rFonts w:ascii="Times New Roman" w:hAnsi="Times New Roman" w:cs="Times New Roman"/>
      <w:b/>
      <w:color w:val="000000" w:themeColor="text1"/>
      <w:kern w:val="0"/>
      <w:sz w:val="26"/>
      <w:szCs w:val="26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50A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0A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3483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69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84.bin"/><Relationship Id="rId366" Type="http://schemas.openxmlformats.org/officeDocument/2006/relationships/image" Target="media/image151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16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92.bin"/><Relationship Id="rId377" Type="http://schemas.openxmlformats.org/officeDocument/2006/relationships/oleObject" Target="embeddings/oleObject220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25.bin"/><Relationship Id="rId279" Type="http://schemas.openxmlformats.org/officeDocument/2006/relationships/oleObject" Target="embeddings/oleObject15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60.bin"/><Relationship Id="rId304" Type="http://schemas.openxmlformats.org/officeDocument/2006/relationships/image" Target="media/image126.wmf"/><Relationship Id="rId346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248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04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102.wmf"/><Relationship Id="rId259" Type="http://schemas.openxmlformats.org/officeDocument/2006/relationships/oleObject" Target="embeddings/oleObject14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17.wmf"/><Relationship Id="rId326" Type="http://schemas.openxmlformats.org/officeDocument/2006/relationships/oleObject" Target="embeddings/oleObject18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11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8.bin"/><Relationship Id="rId281" Type="http://schemas.openxmlformats.org/officeDocument/2006/relationships/oleObject" Target="embeddings/oleObject154.bin"/><Relationship Id="rId337" Type="http://schemas.openxmlformats.org/officeDocument/2006/relationships/image" Target="media/image138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22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26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43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5.bin"/><Relationship Id="rId261" Type="http://schemas.openxmlformats.org/officeDocument/2006/relationships/oleObject" Target="embeddings/oleObject14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80.bin"/><Relationship Id="rId359" Type="http://schemas.openxmlformats.org/officeDocument/2006/relationships/oleObject" Target="embeddings/oleObject20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7.wmf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213.bin"/><Relationship Id="rId230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8.wmf"/><Relationship Id="rId328" Type="http://schemas.openxmlformats.org/officeDocument/2006/relationships/oleObject" Target="embeddings/oleObject187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6.bin"/><Relationship Id="rId381" Type="http://schemas.openxmlformats.org/officeDocument/2006/relationships/theme" Target="theme/theme1.xml"/><Relationship Id="rId241" Type="http://schemas.openxmlformats.org/officeDocument/2006/relationships/oleObject" Target="embeddings/oleObject12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95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8.wmf"/><Relationship Id="rId350" Type="http://schemas.openxmlformats.org/officeDocument/2006/relationships/image" Target="media/image14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6.bin"/><Relationship Id="rId329" Type="http://schemas.openxmlformats.org/officeDocument/2006/relationships/oleObject" Target="embeddings/oleObject18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image" Target="media/image139.wmf"/><Relationship Id="rId361" Type="http://schemas.openxmlformats.org/officeDocument/2006/relationships/oleObject" Target="embeddings/oleObject20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81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9.bin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201.bin"/><Relationship Id="rId372" Type="http://schemas.openxmlformats.org/officeDocument/2006/relationships/oleObject" Target="embeddings/oleObject215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8.bin"/><Relationship Id="rId274" Type="http://schemas.openxmlformats.org/officeDocument/2006/relationships/image" Target="media/image119.wmf"/><Relationship Id="rId295" Type="http://schemas.openxmlformats.org/officeDocument/2006/relationships/oleObject" Target="embeddings/oleObject165.bin"/><Relationship Id="rId309" Type="http://schemas.openxmlformats.org/officeDocument/2006/relationships/image" Target="media/image127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82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96.bin"/><Relationship Id="rId362" Type="http://schemas.openxmlformats.org/officeDocument/2006/relationships/oleObject" Target="embeddings/oleObject207.bin"/><Relationship Id="rId201" Type="http://schemas.openxmlformats.org/officeDocument/2006/relationships/image" Target="media/image95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6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7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image" Target="media/image136.wmf"/><Relationship Id="rId352" Type="http://schemas.openxmlformats.org/officeDocument/2006/relationships/image" Target="media/image145.wmf"/><Relationship Id="rId373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7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33.wmf"/><Relationship Id="rId342" Type="http://schemas.openxmlformats.org/officeDocument/2006/relationships/image" Target="media/image140.wmf"/><Relationship Id="rId363" Type="http://schemas.openxmlformats.org/officeDocument/2006/relationships/image" Target="media/image150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28.wmf"/><Relationship Id="rId332" Type="http://schemas.openxmlformats.org/officeDocument/2006/relationships/oleObject" Target="embeddings/oleObject190.bin"/><Relationship Id="rId353" Type="http://schemas.openxmlformats.org/officeDocument/2006/relationships/oleObject" Target="embeddings/oleObject202.bin"/><Relationship Id="rId374" Type="http://schemas.openxmlformats.org/officeDocument/2006/relationships/oleObject" Target="embeddings/oleObject21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1.bin"/><Relationship Id="rId297" Type="http://schemas.openxmlformats.org/officeDocument/2006/relationships/oleObject" Target="embeddings/oleObject16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71.bin"/><Relationship Id="rId322" Type="http://schemas.openxmlformats.org/officeDocument/2006/relationships/oleObject" Target="embeddings/oleObject183.bin"/><Relationship Id="rId343" Type="http://schemas.openxmlformats.org/officeDocument/2006/relationships/oleObject" Target="embeddings/oleObject197.bin"/><Relationship Id="rId364" Type="http://schemas.openxmlformats.org/officeDocument/2006/relationships/oleObject" Target="embeddings/oleObject20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5.wmf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78.bin"/><Relationship Id="rId333" Type="http://schemas.openxmlformats.org/officeDocument/2006/relationships/oleObject" Target="embeddings/oleObject191.bin"/><Relationship Id="rId354" Type="http://schemas.openxmlformats.org/officeDocument/2006/relationships/image" Target="media/image14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21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06.wmf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25.wmf"/><Relationship Id="rId323" Type="http://schemas.openxmlformats.org/officeDocument/2006/relationships/image" Target="media/image134.wmf"/><Relationship Id="rId344" Type="http://schemas.openxmlformats.org/officeDocument/2006/relationships/image" Target="media/image14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209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29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image" Target="media/image80.wmf"/><Relationship Id="rId334" Type="http://schemas.openxmlformats.org/officeDocument/2006/relationships/image" Target="media/image137.wmf"/><Relationship Id="rId355" Type="http://schemas.openxmlformats.org/officeDocument/2006/relationships/oleObject" Target="embeddings/oleObject203.bin"/><Relationship Id="rId376" Type="http://schemas.openxmlformats.org/officeDocument/2006/relationships/oleObject" Target="embeddings/oleObject21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41.bin"/><Relationship Id="rId278" Type="http://schemas.openxmlformats.org/officeDocument/2006/relationships/image" Target="media/image120.wmf"/><Relationship Id="rId303" Type="http://schemas.openxmlformats.org/officeDocument/2006/relationships/oleObject" Target="embeddings/oleObject172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5.emf"/><Relationship Id="rId345" Type="http://schemas.openxmlformats.org/officeDocument/2006/relationships/oleObject" Target="embeddings/oleObject198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30.wmf"/><Relationship Id="rId356" Type="http://schemas.openxmlformats.org/officeDocument/2006/relationships/image" Target="media/image14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9.bin"/><Relationship Id="rId258" Type="http://schemas.openxmlformats.org/officeDocument/2006/relationships/image" Target="media/image111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10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21.wmf"/><Relationship Id="rId336" Type="http://schemas.openxmlformats.org/officeDocument/2006/relationships/oleObject" Target="embeddings/oleObject19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21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3.bin"/><Relationship Id="rId347" Type="http://schemas.openxmlformats.org/officeDocument/2006/relationships/oleObject" Target="embeddings/oleObject19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3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12.wmf"/><Relationship Id="rId316" Type="http://schemas.openxmlformats.org/officeDocument/2006/relationships/image" Target="media/image13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48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35.wmf"/><Relationship Id="rId369" Type="http://schemas.openxmlformats.org/officeDocument/2006/relationships/oleObject" Target="embeddings/oleObject212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9.bin"/><Relationship Id="rId380" Type="http://schemas.openxmlformats.org/officeDocument/2006/relationships/fontTable" Target="fontTable.xml"/><Relationship Id="rId240" Type="http://schemas.openxmlformats.org/officeDocument/2006/relationships/image" Target="media/image108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22.wmf"/><Relationship Id="rId338" Type="http://schemas.openxmlformats.org/officeDocument/2006/relationships/oleObject" Target="embeddings/oleObject19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251" Type="http://schemas.openxmlformats.org/officeDocument/2006/relationships/oleObject" Target="embeddings/oleObject136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5.bin"/><Relationship Id="rId349" Type="http://schemas.openxmlformats.org/officeDocument/2006/relationships/oleObject" Target="embeddings/oleObject20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image" Target="media/image149.wmf"/><Relationship Id="rId220" Type="http://schemas.openxmlformats.org/officeDocument/2006/relationships/image" Target="media/image103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3.wmf"/><Relationship Id="rId318" Type="http://schemas.openxmlformats.org/officeDocument/2006/relationships/image" Target="media/image13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F86EE4-9A49-45FC-AA3F-C0D19CFED1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300</Words>
  <Characters>13111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nhung mai</cp:lastModifiedBy>
  <cp:revision>2</cp:revision>
  <cp:lastPrinted>2023-03-17T03:12:00Z</cp:lastPrinted>
  <dcterms:created xsi:type="dcterms:W3CDTF">2023-11-21T15:40:00Z</dcterms:created>
  <dcterms:modified xsi:type="dcterms:W3CDTF">2023-11-21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9724be4a-13f9-4b24-a619-cc6779e702de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</Properties>
</file>